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69"/>
  </p:notesMasterIdLst>
  <p:handoutMasterIdLst>
    <p:handoutMasterId r:id="rId70"/>
  </p:handoutMasterIdLst>
  <p:sldIdLst>
    <p:sldId id="256" r:id="rId2"/>
    <p:sldId id="257" r:id="rId3"/>
    <p:sldId id="387" r:id="rId4"/>
    <p:sldId id="260" r:id="rId5"/>
    <p:sldId id="355" r:id="rId6"/>
    <p:sldId id="356" r:id="rId7"/>
    <p:sldId id="357" r:id="rId8"/>
    <p:sldId id="358" r:id="rId9"/>
    <p:sldId id="359" r:id="rId10"/>
    <p:sldId id="360" r:id="rId11"/>
    <p:sldId id="368" r:id="rId12"/>
    <p:sldId id="369" r:id="rId13"/>
    <p:sldId id="361" r:id="rId14"/>
    <p:sldId id="362" r:id="rId15"/>
    <p:sldId id="363" r:id="rId16"/>
    <p:sldId id="364" r:id="rId17"/>
    <p:sldId id="365" r:id="rId18"/>
    <p:sldId id="366" r:id="rId19"/>
    <p:sldId id="367" r:id="rId20"/>
    <p:sldId id="370" r:id="rId21"/>
    <p:sldId id="372" r:id="rId22"/>
    <p:sldId id="373" r:id="rId23"/>
    <p:sldId id="374" r:id="rId24"/>
    <p:sldId id="376" r:id="rId25"/>
    <p:sldId id="375" r:id="rId26"/>
    <p:sldId id="377" r:id="rId27"/>
    <p:sldId id="378" r:id="rId28"/>
    <p:sldId id="379" r:id="rId29"/>
    <p:sldId id="380" r:id="rId30"/>
    <p:sldId id="381" r:id="rId31"/>
    <p:sldId id="382" r:id="rId32"/>
    <p:sldId id="383" r:id="rId33"/>
    <p:sldId id="384" r:id="rId34"/>
    <p:sldId id="385" r:id="rId35"/>
    <p:sldId id="386" r:id="rId36"/>
    <p:sldId id="388" r:id="rId37"/>
    <p:sldId id="389" r:id="rId38"/>
    <p:sldId id="393" r:id="rId39"/>
    <p:sldId id="390" r:id="rId40"/>
    <p:sldId id="391" r:id="rId41"/>
    <p:sldId id="392" r:id="rId42"/>
    <p:sldId id="394" r:id="rId43"/>
    <p:sldId id="395" r:id="rId44"/>
    <p:sldId id="396" r:id="rId45"/>
    <p:sldId id="397" r:id="rId46"/>
    <p:sldId id="398" r:id="rId47"/>
    <p:sldId id="399" r:id="rId48"/>
    <p:sldId id="400" r:id="rId49"/>
    <p:sldId id="401" r:id="rId50"/>
    <p:sldId id="402" r:id="rId51"/>
    <p:sldId id="403" r:id="rId52"/>
    <p:sldId id="404" r:id="rId53"/>
    <p:sldId id="405" r:id="rId54"/>
    <p:sldId id="406" r:id="rId55"/>
    <p:sldId id="407" r:id="rId56"/>
    <p:sldId id="408" r:id="rId57"/>
    <p:sldId id="409" r:id="rId58"/>
    <p:sldId id="410" r:id="rId59"/>
    <p:sldId id="411" r:id="rId60"/>
    <p:sldId id="413" r:id="rId61"/>
    <p:sldId id="414" r:id="rId62"/>
    <p:sldId id="415" r:id="rId63"/>
    <p:sldId id="416" r:id="rId64"/>
    <p:sldId id="417" r:id="rId65"/>
    <p:sldId id="418" r:id="rId66"/>
    <p:sldId id="419" r:id="rId67"/>
    <p:sldId id="420" r:id="rId6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57EC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073" autoAdjust="0"/>
  </p:normalViewPr>
  <p:slideViewPr>
    <p:cSldViewPr snapToGrid="0" snapToObjects="1">
      <p:cViewPr>
        <p:scale>
          <a:sx n="90" d="100"/>
          <a:sy n="90" d="100"/>
        </p:scale>
        <p:origin x="-714" y="65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napToObjects="1">
      <p:cViewPr varScale="1">
        <p:scale>
          <a:sx n="53" d="100"/>
          <a:sy n="53" d="100"/>
        </p:scale>
        <p:origin x="-2802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image" Target="../media/image32.png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4.wmf"/><Relationship Id="rId1" Type="http://schemas.openxmlformats.org/officeDocument/2006/relationships/image" Target="../media/image5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4.wmf"/><Relationship Id="rId1" Type="http://schemas.openxmlformats.org/officeDocument/2006/relationships/image" Target="../media/image5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4.wmf"/><Relationship Id="rId1" Type="http://schemas.openxmlformats.org/officeDocument/2006/relationships/image" Target="../media/image55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4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409929-C9E7-2E49-BDDC-641103EEC6B8}" type="datetimeFigureOut">
              <a:rPr lang="en-US" smtClean="0"/>
              <a:t>11/11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0CCFB1-7198-A144-9977-632722B2AB88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78782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901CF1-A389-334F-966A-538EE740BE38}" type="datetimeFigureOut">
              <a:rPr lang="en-US" smtClean="0"/>
              <a:t>11/11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8EBEA7-D247-7042-9059-BD6005668DFA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12864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8EBEA7-D247-7042-9059-BD6005668DF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61992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8EBEA7-D247-7042-9059-BD6005668DF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61992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1901825"/>
            <a:ext cx="7772400" cy="1470025"/>
          </a:xfrm>
        </p:spPr>
        <p:txBody>
          <a:bodyPr>
            <a:normAutofit/>
          </a:bodyPr>
          <a:lstStyle>
            <a:lvl1pPr>
              <a:defRPr sz="3600" baseline="0"/>
            </a:lvl1pPr>
          </a:lstStyle>
          <a:p>
            <a:r>
              <a:rPr lang="x-none" dirty="0" smtClean="0"/>
              <a:t>Título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371600" y="4267200"/>
            <a:ext cx="6400800" cy="762000"/>
          </a:xfrm>
        </p:spPr>
        <p:txBody>
          <a:bodyPr>
            <a:normAutofit/>
          </a:bodyPr>
          <a:lstStyle>
            <a:lvl1pPr marL="0" indent="0" algn="ctr">
              <a:buNone/>
              <a:defRPr sz="2400" i="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x-none" dirty="0" smtClean="0"/>
              <a:t>Nom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0" hasCustomPrompt="1"/>
          </p:nvPr>
        </p:nvSpPr>
        <p:spPr>
          <a:xfrm>
            <a:off x="2247900" y="5803900"/>
            <a:ext cx="4965700" cy="609600"/>
          </a:xfrm>
        </p:spPr>
        <p:txBody>
          <a:bodyPr anchor="ctr" anchorCtr="1">
            <a:normAutofit/>
          </a:bodyPr>
          <a:lstStyle>
            <a:lvl1pPr marL="0" indent="0" algn="ctr">
              <a:buNone/>
              <a:defRPr sz="2000"/>
            </a:lvl1pPr>
          </a:lstStyle>
          <a:p>
            <a:pPr lvl="0"/>
            <a:r>
              <a:rPr lang="en-US" dirty="0" smtClean="0"/>
              <a:t>E-mai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49208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62603-79DD-7947-8181-BD1CEDAEBBC2}" type="datetime1">
              <a:rPr lang="pt-BR" smtClean="0"/>
              <a:t>11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AF15-0ADC-9043-BED0-60F45052857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56295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12CD6-1791-3746-9A96-3BC80D05608F}" type="datetime1">
              <a:rPr lang="pt-BR" smtClean="0"/>
              <a:t>11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AF15-0ADC-9043-BED0-60F45052857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2708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3375" y="0"/>
            <a:ext cx="8810623" cy="730250"/>
          </a:xfrm>
        </p:spPr>
        <p:txBody>
          <a:bodyPr>
            <a:normAutofit/>
          </a:bodyPr>
          <a:lstStyle>
            <a:lvl1pPr>
              <a:defRPr sz="2800">
                <a:solidFill>
                  <a:srgbClr val="FFFFFF"/>
                </a:solidFill>
              </a:defRPr>
            </a:lvl1pPr>
          </a:lstStyle>
          <a:p>
            <a:r>
              <a:rPr lang="x-none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251" y="857251"/>
            <a:ext cx="8524874" cy="57340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x-none" dirty="0" smtClean="0"/>
              <a:t>Click to edit Master text styles</a:t>
            </a:r>
          </a:p>
          <a:p>
            <a:pPr lvl="1"/>
            <a:r>
              <a:rPr lang="x-none" dirty="0" smtClean="0"/>
              <a:t>Second level</a:t>
            </a:r>
          </a:p>
          <a:p>
            <a:pPr lvl="2"/>
            <a:r>
              <a:rPr lang="x-none" dirty="0" smtClean="0"/>
              <a:t>Third level</a:t>
            </a:r>
          </a:p>
          <a:p>
            <a:pPr lvl="3"/>
            <a:r>
              <a:rPr lang="x-none" dirty="0" smtClean="0"/>
              <a:t>Fourth level</a:t>
            </a:r>
          </a:p>
          <a:p>
            <a:pPr lvl="4"/>
            <a:r>
              <a:rPr lang="x-none" dirty="0" smtClean="0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848600" y="6721475"/>
            <a:ext cx="1295399" cy="136525"/>
          </a:xfrm>
        </p:spPr>
        <p:txBody>
          <a:bodyPr/>
          <a:lstStyle>
            <a:lvl1pPr algn="r">
              <a:defRPr sz="600"/>
            </a:lvl1pPr>
          </a:lstStyle>
          <a:p>
            <a:r>
              <a:rPr lang="en-US" dirty="0" smtClean="0"/>
              <a:t>© Daniel </a:t>
            </a:r>
            <a:r>
              <a:rPr lang="en-US" dirty="0" err="1" smtClean="0"/>
              <a:t>Nopper</a:t>
            </a:r>
            <a:r>
              <a:rPr lang="en-US" dirty="0" smtClean="0"/>
              <a:t> </a:t>
            </a:r>
            <a:r>
              <a:rPr lang="en-US" dirty="0" err="1" smtClean="0"/>
              <a:t>Silvar</a:t>
            </a:r>
            <a:r>
              <a:rPr lang="en-US" dirty="0" smtClean="0"/>
              <a:t> Rodrigu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6591300"/>
            <a:ext cx="333375" cy="241300"/>
          </a:xfrm>
        </p:spPr>
        <p:txBody>
          <a:bodyPr/>
          <a:lstStyle>
            <a:lvl1pPr>
              <a:defRPr sz="1000">
                <a:solidFill>
                  <a:schemeClr val="bg1"/>
                </a:solidFill>
              </a:defRPr>
            </a:lvl1pPr>
          </a:lstStyle>
          <a:p>
            <a:fld id="{326530D0-E989-6D43-9B52-F525A77060C2}" type="slidenum">
              <a:rPr lang="en-US" smtClean="0"/>
              <a:pPr/>
              <a:t>‹nº›</a:t>
            </a:fld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0" y="857251"/>
            <a:ext cx="333375" cy="5524499"/>
          </a:xfrm>
          <a:prstGeom prst="rect">
            <a:avLst/>
          </a:prstGeom>
          <a:noFill/>
        </p:spPr>
        <p:txBody>
          <a:bodyPr vert="vert270" wrap="none" lIns="0" tIns="0" rIns="0" bIns="0" rtlCol="0" anchor="ctr" anchorCtr="0">
            <a:noAutofit/>
          </a:bodyPr>
          <a:lstStyle/>
          <a:p>
            <a:pPr algn="ctr"/>
            <a:r>
              <a:rPr lang="en-US" sz="1200" dirty="0" smtClean="0">
                <a:solidFill>
                  <a:srgbClr val="FFFFFF"/>
                </a:solidFill>
              </a:rPr>
              <a:t>QFL0341  –  </a:t>
            </a:r>
            <a:r>
              <a:rPr lang="en-US" sz="1200" dirty="0" err="1" smtClean="0">
                <a:solidFill>
                  <a:srgbClr val="FFFFFF"/>
                </a:solidFill>
              </a:rPr>
              <a:t>Estrutura</a:t>
            </a:r>
            <a:r>
              <a:rPr lang="en-US" sz="1200" dirty="0" smtClean="0">
                <a:solidFill>
                  <a:srgbClr val="FFFFFF"/>
                </a:solidFill>
              </a:rPr>
              <a:t> e </a:t>
            </a:r>
            <a:r>
              <a:rPr lang="en-US" sz="1200" dirty="0" err="1" smtClean="0">
                <a:solidFill>
                  <a:srgbClr val="FFFFFF"/>
                </a:solidFill>
              </a:rPr>
              <a:t>Propriedades</a:t>
            </a:r>
            <a:r>
              <a:rPr lang="en-US" sz="1200" dirty="0" smtClean="0">
                <a:solidFill>
                  <a:srgbClr val="FFFFFF"/>
                </a:solidFill>
              </a:rPr>
              <a:t> de </a:t>
            </a:r>
            <a:r>
              <a:rPr lang="en-US" sz="1200" dirty="0" err="1" smtClean="0">
                <a:solidFill>
                  <a:srgbClr val="FFFFFF"/>
                </a:solidFill>
              </a:rPr>
              <a:t>Compostos</a:t>
            </a:r>
            <a:r>
              <a:rPr lang="en-US" sz="1200" dirty="0" smtClean="0">
                <a:solidFill>
                  <a:srgbClr val="FFFFFF"/>
                </a:solidFill>
              </a:rPr>
              <a:t> </a:t>
            </a:r>
            <a:r>
              <a:rPr lang="en-US" sz="1200" dirty="0" err="1" smtClean="0">
                <a:solidFill>
                  <a:srgbClr val="FFFFFF"/>
                </a:solidFill>
              </a:rPr>
              <a:t>Orgânicos</a:t>
            </a:r>
            <a:endParaRPr lang="en-US" sz="1200" dirty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78800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A4B4A7-08E9-8447-9B82-3968A68453E4}" type="datetime1">
              <a:rPr lang="pt-BR" smtClean="0"/>
              <a:t>11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AF15-0ADC-9043-BED0-60F45052857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31818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CB7E6A-7F49-0149-9E57-7B5AB4B58791}" type="datetime1">
              <a:rPr lang="pt-BR" smtClean="0"/>
              <a:t>11/1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AF15-0ADC-9043-BED0-60F45052857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8970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179A-5D9D-B14C-BD9C-D9CC2DD93767}" type="datetime1">
              <a:rPr lang="pt-BR" smtClean="0"/>
              <a:t>11/11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AF15-0ADC-9043-BED0-60F45052857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73846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8EB4AB-CE6A-3148-858D-02DB64C8528F}" type="datetime1">
              <a:rPr lang="pt-BR" smtClean="0"/>
              <a:t>11/11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AF15-0ADC-9043-BED0-60F45052857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86266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83BD6-CDA9-5A41-8EB4-E7346D26A481}" type="datetime1">
              <a:rPr lang="pt-BR" smtClean="0"/>
              <a:t>11/11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AF15-0ADC-9043-BED0-60F45052857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10301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699B9-1491-1F4A-B6C8-179BF39FA7BA}" type="datetime1">
              <a:rPr lang="pt-BR" smtClean="0"/>
              <a:t>11/1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AF15-0ADC-9043-BED0-60F45052857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6396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x-none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18BC9-BC76-3B48-81B7-5945CFD4BFB7}" type="datetime1">
              <a:rPr lang="pt-BR" smtClean="0"/>
              <a:t>11/1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AF15-0ADC-9043-BED0-60F45052857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58053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E05BA2-DA46-EE45-83BD-9632A8C95794}" type="datetime1">
              <a:rPr lang="pt-BR" smtClean="0"/>
              <a:t>11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34AF15-0ADC-9043-BED0-60F45052857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73273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2.png"/><Relationship Id="rId4" Type="http://schemas.openxmlformats.org/officeDocument/2006/relationships/oleObject" Target="../embeddings/oleObject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25.jpeg"/><Relationship Id="rId4" Type="http://schemas.openxmlformats.org/officeDocument/2006/relationships/image" Target="../media/image24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5.png"/><Relationship Id="rId4" Type="http://schemas.openxmlformats.org/officeDocument/2006/relationships/image" Target="../media/image29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5.png"/><Relationship Id="rId4" Type="http://schemas.openxmlformats.org/officeDocument/2006/relationships/image" Target="../media/image29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5.png"/><Relationship Id="rId4" Type="http://schemas.openxmlformats.org/officeDocument/2006/relationships/image" Target="../media/image29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2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5.png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2.png"/><Relationship Id="rId4" Type="http://schemas.openxmlformats.org/officeDocument/2006/relationships/oleObject" Target="../embeddings/oleObject24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gi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33.bin"/><Relationship Id="rId3" Type="http://schemas.openxmlformats.org/officeDocument/2006/relationships/image" Target="../media/image5.png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44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31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8.gi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5.png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5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5.png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51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53.wmf"/><Relationship Id="rId3" Type="http://schemas.openxmlformats.org/officeDocument/2006/relationships/image" Target="../media/image5.png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46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5.png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6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5.png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6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oleObject" Target="../embeddings/oleObject58.bin"/><Relationship Id="rId3" Type="http://schemas.openxmlformats.org/officeDocument/2006/relationships/image" Target="../media/image5.png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7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6.wmf"/><Relationship Id="rId14" Type="http://schemas.openxmlformats.org/officeDocument/2006/relationships/image" Target="../media/image58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image" Target="../media/image5.png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59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5.png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59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70.bin"/><Relationship Id="rId3" Type="http://schemas.openxmlformats.org/officeDocument/2006/relationships/image" Target="../media/image5.png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0.wmf"/><Relationship Id="rId1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2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66.bin"/><Relationship Id="rId11" Type="http://schemas.openxmlformats.org/officeDocument/2006/relationships/oleObject" Target="../embeddings/oleObject69.bin"/><Relationship Id="rId5" Type="http://schemas.openxmlformats.org/officeDocument/2006/relationships/image" Target="../media/image54.wmf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59.wmf"/><Relationship Id="rId4" Type="http://schemas.openxmlformats.org/officeDocument/2006/relationships/oleObject" Target="../embeddings/oleObject65.bin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6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68.wmf"/><Relationship Id="rId3" Type="http://schemas.openxmlformats.org/officeDocument/2006/relationships/image" Target="../media/image5.png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66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7500" y="1166813"/>
            <a:ext cx="7883525" cy="1081088"/>
          </a:xfrm>
        </p:spPr>
        <p:txBody>
          <a:bodyPr>
            <a:normAutofit fontScale="90000"/>
          </a:bodyPr>
          <a:lstStyle/>
          <a:p>
            <a:r>
              <a:rPr lang="pt-BR" dirty="0" smtClean="0"/>
              <a:t>QFL- 0341 – Estrutura e propriedades de Compostos Orgânicos</a:t>
            </a:r>
            <a:endParaRPr lang="pt-B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7500" y="4813300"/>
            <a:ext cx="8826500" cy="53340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Prof. Dr. Daniel </a:t>
            </a:r>
            <a:r>
              <a:rPr lang="en-US" sz="2000" dirty="0" err="1" smtClean="0"/>
              <a:t>Nopper</a:t>
            </a:r>
            <a:r>
              <a:rPr lang="en-US" sz="2000" dirty="0" smtClean="0"/>
              <a:t> Silva Rodrigues</a:t>
            </a:r>
            <a:endParaRPr lang="en-US" sz="2000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317500" y="2817813"/>
            <a:ext cx="8826500" cy="1081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360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sz="2800" i="1" dirty="0" smtClean="0"/>
              <a:t>7. </a:t>
            </a:r>
            <a:r>
              <a:rPr lang="pt-BR" sz="2800" i="1" smtClean="0"/>
              <a:t>Estereoquímica</a:t>
            </a:r>
            <a:endParaRPr lang="pt-BR" sz="2800" i="1" dirty="0"/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317500" y="5461000"/>
            <a:ext cx="88265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 smtClean="0"/>
              <a:t>dannopper@usp.br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60442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Isomeri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ícios</a:t>
            </a: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CaixaDeTexto 12"/>
          <p:cNvSpPr txBox="1"/>
          <p:nvPr/>
        </p:nvSpPr>
        <p:spPr>
          <a:xfrm>
            <a:off x="757506" y="1632136"/>
            <a:ext cx="7852104" cy="707886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Identifique os carbonos </a:t>
            </a:r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quirais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 e classifique as moléculas como </a:t>
            </a:r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quirais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enantiômero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aquirais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 ou </a:t>
            </a:r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diasteroisômeros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171261"/>
              </p:ext>
            </p:extLst>
          </p:nvPr>
        </p:nvGraphicFramePr>
        <p:xfrm>
          <a:off x="1390908" y="2328146"/>
          <a:ext cx="6585300" cy="4228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4" name="CS ChemDraw Drawing" r:id="rId4" imgW="4905360" imgH="3148920" progId="ChemDraw.Document.6.0">
                  <p:embed/>
                </p:oleObj>
              </mc:Choice>
              <mc:Fallback>
                <p:oleObj name="CS ChemDraw Drawing" r:id="rId4" imgW="4905360" imgH="31489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90908" y="2328146"/>
                        <a:ext cx="6585300" cy="42282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5059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Isomeri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ícios</a:t>
            </a: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CaixaDeTexto 12"/>
          <p:cNvSpPr txBox="1"/>
          <p:nvPr/>
        </p:nvSpPr>
        <p:spPr>
          <a:xfrm>
            <a:off x="757506" y="1632136"/>
            <a:ext cx="7852104" cy="707886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Identifique os carbonos </a:t>
            </a:r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quirais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 e classifique as moléculas como </a:t>
            </a:r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quirais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enantiômero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aquirais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 ou </a:t>
            </a:r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diasteroisômeros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281111"/>
              </p:ext>
            </p:extLst>
          </p:nvPr>
        </p:nvGraphicFramePr>
        <p:xfrm>
          <a:off x="1619725" y="2442008"/>
          <a:ext cx="5588597" cy="3932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5" name="CS ChemDraw Drawing" r:id="rId4" imgW="4929480" imgH="3468600" progId="ChemDraw.Document.6.0">
                  <p:embed/>
                </p:oleObj>
              </mc:Choice>
              <mc:Fallback>
                <p:oleObj name="CS ChemDraw Drawing" r:id="rId4" imgW="4929480" imgH="34686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19725" y="2442008"/>
                        <a:ext cx="5588597" cy="3932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tângulo 5"/>
          <p:cNvSpPr/>
          <p:nvPr/>
        </p:nvSpPr>
        <p:spPr>
          <a:xfrm>
            <a:off x="5843107" y="5728647"/>
            <a:ext cx="21573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Não </a:t>
            </a:r>
            <a:r>
              <a:rPr lang="pt-BR" i="1" dirty="0" err="1" smtClean="0">
                <a:latin typeface="Times New Roman" pitchFamily="18" charset="0"/>
                <a:cs typeface="Times New Roman" pitchFamily="18" charset="0"/>
              </a:rPr>
              <a:t>Sobreponíveis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!!!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769234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Isomeri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ícios</a:t>
            </a: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CaixaDeTexto 12"/>
          <p:cNvSpPr txBox="1"/>
          <p:nvPr/>
        </p:nvSpPr>
        <p:spPr>
          <a:xfrm>
            <a:off x="757506" y="1632136"/>
            <a:ext cx="7852104" cy="707886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Identifique os carbonos </a:t>
            </a:r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quirais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 e classifique as moléculas como </a:t>
            </a:r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quirais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enantiômero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aquirais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 ou </a:t>
            </a:r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diasteroisômeros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6" name="Retângulo 5"/>
          <p:cNvSpPr/>
          <p:nvPr/>
        </p:nvSpPr>
        <p:spPr>
          <a:xfrm>
            <a:off x="5843107" y="5728647"/>
            <a:ext cx="21573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Não </a:t>
            </a:r>
            <a:r>
              <a:rPr lang="pt-BR" i="1" dirty="0" err="1" smtClean="0">
                <a:latin typeface="Times New Roman" pitchFamily="18" charset="0"/>
                <a:cs typeface="Times New Roman" pitchFamily="18" charset="0"/>
              </a:rPr>
              <a:t>Sobreponíveis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!!!</a:t>
            </a:r>
            <a:endParaRPr lang="pt-BR" dirty="0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875858"/>
              </p:ext>
            </p:extLst>
          </p:nvPr>
        </p:nvGraphicFramePr>
        <p:xfrm>
          <a:off x="1929987" y="2340021"/>
          <a:ext cx="5288687" cy="4365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9" name="CS ChemDraw Drawing" r:id="rId4" imgW="4929480" imgH="4069440" progId="ChemDraw.Document.6.0">
                  <p:embed/>
                </p:oleObj>
              </mc:Choice>
              <mc:Fallback>
                <p:oleObj name="CS ChemDraw Drawing" r:id="rId4" imgW="4929480" imgH="4069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29987" y="2340021"/>
                        <a:ext cx="5288687" cy="4365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3531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tividade</a:t>
            </a:r>
            <a:r>
              <a:rPr lang="en-US" dirty="0" smtClean="0"/>
              <a:t> </a:t>
            </a:r>
            <a:r>
              <a:rPr lang="en-US" dirty="0" err="1" smtClean="0"/>
              <a:t>Óptic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ividade óptica</a:t>
            </a: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CaixaDeTexto 12"/>
          <p:cNvSpPr txBox="1"/>
          <p:nvPr/>
        </p:nvSpPr>
        <p:spPr>
          <a:xfrm>
            <a:off x="757506" y="1596511"/>
            <a:ext cx="7852104" cy="132343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L="342900" indent="-342900" algn="just">
              <a:buFontTx/>
              <a:buChar char="-"/>
            </a:pPr>
            <a:r>
              <a:rPr lang="pt-BR" sz="2000" i="1" dirty="0" err="1">
                <a:latin typeface="Times New Roman" pitchFamily="18" charset="0"/>
                <a:cs typeface="Times New Roman" pitchFamily="18" charset="0"/>
              </a:rPr>
              <a:t>Enantiômeros</a:t>
            </a:r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 possuem propriedades físicas idênticas, exceto sua interação com a luz polarizada (atividade óptica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 marL="342900" indent="-342900" algn="just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Tx/>
              <a:buChar char="-"/>
            </a:pPr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O aparelho utilizado para medir a atividade óptica é o </a:t>
            </a:r>
            <a:r>
              <a:rPr lang="pt-BR" sz="2000" b="1" i="1" dirty="0">
                <a:latin typeface="Times New Roman" pitchFamily="18" charset="0"/>
                <a:cs typeface="Times New Roman" pitchFamily="18" charset="0"/>
              </a:rPr>
              <a:t>polarímetro</a:t>
            </a:r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3010" name="Picture 2" descr="http://jeanbont.pbworks.com/f/polarimeter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6530" y="3099459"/>
            <a:ext cx="4455007" cy="33412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94260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tividade</a:t>
            </a:r>
            <a:r>
              <a:rPr lang="en-US" dirty="0" smtClean="0"/>
              <a:t> </a:t>
            </a:r>
            <a:r>
              <a:rPr lang="en-US" dirty="0" err="1" smtClean="0"/>
              <a:t>Óptic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ividade Óptica: </a:t>
            </a:r>
            <a:r>
              <a:rPr lang="pt-BR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xtrorrotatória</a:t>
            </a:r>
            <a:r>
              <a:rPr lang="pt-B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pt-BR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evorrotatória</a:t>
            </a:r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CaixaDeTexto 12"/>
          <p:cNvSpPr txBox="1"/>
          <p:nvPr/>
        </p:nvSpPr>
        <p:spPr>
          <a:xfrm>
            <a:off x="757506" y="1596511"/>
            <a:ext cx="7852104" cy="1631216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L="342900" indent="-342900" algn="just">
              <a:buFontTx/>
              <a:buChar char="-"/>
            </a:pPr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Em um par de </a:t>
            </a:r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enantiômeros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 a luz polarizada pode ser desviada no:</a:t>
            </a:r>
          </a:p>
          <a:p>
            <a:pPr marL="342900" indent="-342900" algn="just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	- Sentido </a:t>
            </a:r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horário: </a:t>
            </a:r>
            <a:r>
              <a:rPr lang="pt-BR" sz="2000" i="1" dirty="0" err="1">
                <a:latin typeface="Times New Roman" pitchFamily="18" charset="0"/>
                <a:cs typeface="Times New Roman" pitchFamily="18" charset="0"/>
              </a:rPr>
              <a:t>dextrorrotatória</a:t>
            </a:r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; (+)-</a:t>
            </a:r>
            <a:r>
              <a:rPr lang="pt-BR" sz="2000" i="1" dirty="0" err="1">
                <a:latin typeface="Times New Roman" pitchFamily="18" charset="0"/>
                <a:cs typeface="Times New Roman" pitchFamily="18" charset="0"/>
              </a:rPr>
              <a:t>enantiômero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- Sentido </a:t>
            </a:r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anti-horário: </a:t>
            </a:r>
            <a:r>
              <a:rPr lang="pt-BR" sz="2000" i="1" dirty="0" err="1">
                <a:latin typeface="Times New Roman" pitchFamily="18" charset="0"/>
                <a:cs typeface="Times New Roman" pitchFamily="18" charset="0"/>
              </a:rPr>
              <a:t>levorrotatória</a:t>
            </a:r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; (-)-</a:t>
            </a:r>
            <a:r>
              <a:rPr lang="pt-BR" sz="2000" i="1" dirty="0" err="1">
                <a:latin typeface="Times New Roman" pitchFamily="18" charset="0"/>
                <a:cs typeface="Times New Roman" pitchFamily="18" charset="0"/>
              </a:rPr>
              <a:t>enantiômero</a:t>
            </a:r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44034" name="Picture 2" descr="http://ext.pimg.tw/mulicia/1383522211-3380125942.png?v=138352243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8749" y="3446792"/>
            <a:ext cx="4962525" cy="2714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03285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tividade</a:t>
            </a:r>
            <a:r>
              <a:rPr lang="en-US" dirty="0" smtClean="0"/>
              <a:t> </a:t>
            </a:r>
            <a:r>
              <a:rPr lang="en-US" dirty="0" err="1" smtClean="0"/>
              <a:t>Óptic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ostos </a:t>
            </a:r>
            <a:r>
              <a:rPr lang="pt-BR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ópticamente</a:t>
            </a:r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tivos</a:t>
            </a:r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CaixaDeTexto 12"/>
          <p:cNvSpPr txBox="1"/>
          <p:nvPr/>
        </p:nvSpPr>
        <p:spPr>
          <a:xfrm>
            <a:off x="757506" y="1596511"/>
            <a:ext cx="7852104" cy="4401205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L="342900" indent="-342900" algn="just">
              <a:buFontTx/>
              <a:buChar char="-"/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Como o desvio da luz polarizada depende da estrutura do </a:t>
            </a:r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enantiômero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, quando temos </a:t>
            </a:r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enantiômeros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 isolados estes são considerados </a:t>
            </a:r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ópticamente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 ativos.</a:t>
            </a:r>
          </a:p>
          <a:p>
            <a:pPr marL="342900" indent="-342900" algn="just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Tx/>
              <a:buChar char="-"/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Através do uso de um polarímetro pode-se medir a </a:t>
            </a:r>
            <a:r>
              <a:rPr lang="pt-BR" sz="2000" b="1" i="1" dirty="0" smtClean="0">
                <a:latin typeface="Times New Roman" pitchFamily="18" charset="0"/>
                <a:cs typeface="Times New Roman" pitchFamily="18" charset="0"/>
              </a:rPr>
              <a:t>Rotação Específica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 de um dado </a:t>
            </a:r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enantiômero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342900" indent="-342900" algn="just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Tx/>
              <a:buChar char="-"/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Onde:</a:t>
            </a:r>
          </a:p>
          <a:p>
            <a:pPr marL="800100" lvl="1" indent="-342900" algn="just">
              <a:buFontTx/>
              <a:buChar char="-"/>
            </a:pP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 é a rotação específica.</a:t>
            </a:r>
          </a:p>
          <a:p>
            <a:pPr marL="800100" lvl="1" indent="-342900" algn="just">
              <a:buFontTx/>
              <a:buChar char="-"/>
            </a:pP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 é a rotação observada.</a:t>
            </a:r>
          </a:p>
          <a:p>
            <a:pPr marL="800100" lvl="1" indent="-342900" algn="just">
              <a:buFontTx/>
              <a:buChar char="-"/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c é a concentração em g.mL</a:t>
            </a:r>
            <a:r>
              <a:rPr lang="pt-BR" sz="2000" i="1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 (ou a densidade</a:t>
            </a:r>
            <a:r>
              <a:rPr lang="pt-BR" sz="2000" i="1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para</a:t>
            </a:r>
            <a:r>
              <a:rPr lang="pt-BR" sz="2000" i="1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líquidos puros).</a:t>
            </a:r>
          </a:p>
          <a:p>
            <a:pPr marL="800100" lvl="1" indent="-342900" algn="just">
              <a:buFontTx/>
              <a:buChar char="-"/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l é o comprimento da cela em dm.</a:t>
            </a: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aixaDeTexto 2"/>
              <p:cNvSpPr txBox="1"/>
              <p:nvPr/>
            </p:nvSpPr>
            <p:spPr>
              <a:xfrm>
                <a:off x="2913138" y="3512136"/>
                <a:ext cx="3580412" cy="682830"/>
              </a:xfrm>
              <a:prstGeom prst="rect">
                <a:avLst/>
              </a:prstGeom>
            </p:spPr>
            <p:txBody>
              <a:bodyPr vert="horz" wrap="none" lIns="91440" tIns="45720" rIns="91440" bIns="45720" rtlCol="0">
                <a:no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pt-BR" sz="3200" b="0" i="1" smtClean="0">
                        <a:latin typeface="Cambria Math"/>
                      </a:rPr>
                      <m:t>[</m:t>
                    </m:r>
                    <m:r>
                      <m:rPr>
                        <m:sty m:val="p"/>
                      </m:rPr>
                      <a:rPr lang="el-GR" sz="3200" b="0" i="1" smtClean="0">
                        <a:latin typeface="Cambria Math"/>
                      </a:rPr>
                      <m:t>α</m:t>
                    </m:r>
                    <m:r>
                      <a:rPr lang="pt-BR" sz="3200" b="0" i="1" smtClean="0">
                        <a:latin typeface="Cambria Math"/>
                      </a:rPr>
                      <m:t>]</m:t>
                    </m:r>
                  </m:oMath>
                </a14:m>
                <a:r>
                  <a:rPr lang="pt-BR" sz="3200" i="1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t-BR" sz="3200" i="1" smtClean="0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l-GR" sz="3200" i="1">
                            <a:latin typeface="Cambria Math"/>
                          </a:rPr>
                          <m:t>α</m:t>
                        </m:r>
                      </m:num>
                      <m:den>
                        <m:r>
                          <a:rPr lang="pt-BR" sz="3200" b="0" i="1" smtClean="0">
                            <a:latin typeface="Cambria Math"/>
                          </a:rPr>
                          <m:t>𝑐</m:t>
                        </m:r>
                        <m:r>
                          <a:rPr lang="pt-BR" sz="3200" b="0" i="1" smtClean="0">
                            <a:latin typeface="Cambria Math"/>
                          </a:rPr>
                          <m:t>.</m:t>
                        </m:r>
                        <m:r>
                          <a:rPr lang="pt-BR" sz="3200" b="0" i="1" smtClean="0">
                            <a:latin typeface="Cambria Math"/>
                          </a:rPr>
                          <m:t>𝑙</m:t>
                        </m:r>
                      </m:den>
                    </m:f>
                  </m:oMath>
                </a14:m>
                <a:r>
                  <a:rPr lang="pt-BR" sz="3200" i="1" dirty="0" smtClean="0"/>
                  <a:t> </a:t>
                </a:r>
              </a:p>
            </p:txBody>
          </p:sp>
        </mc:Choice>
        <mc:Fallback xmlns="">
          <p:sp>
            <p:nvSpPr>
              <p:cNvPr id="3" name="CaixaDeTexto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3138" y="3512136"/>
                <a:ext cx="3580412" cy="682830"/>
              </a:xfrm>
              <a:prstGeom prst="rect">
                <a:avLst/>
              </a:prstGeom>
              <a:blipFill rotWithShape="1">
                <a:blip r:embed="rId3"/>
                <a:stretch>
                  <a:fillRect t="-1786" b="-2410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3982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tividade</a:t>
            </a:r>
            <a:r>
              <a:rPr lang="en-US" dirty="0" smtClean="0"/>
              <a:t> </a:t>
            </a:r>
            <a:r>
              <a:rPr lang="en-US" dirty="0" err="1" smtClean="0"/>
              <a:t>Óptic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ureza óptica</a:t>
            </a:r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CaixaDeTexto 12"/>
          <p:cNvSpPr txBox="1"/>
          <p:nvPr/>
        </p:nvSpPr>
        <p:spPr>
          <a:xfrm>
            <a:off x="757506" y="1596511"/>
            <a:ext cx="7852104" cy="2862322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L="342900" indent="-342900" algn="just">
              <a:buFontTx/>
              <a:buChar char="-"/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A pureza óptica pode ser determinado pela medida do 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, porém, fatores como comprimento da cela, solventes comprimento de onda da luz etc. influenciam na media.</a:t>
            </a:r>
          </a:p>
          <a:p>
            <a:pPr marL="342900" indent="-342900" algn="just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Tx/>
              <a:buChar char="-"/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A alternativa mais comum é o uso de outras técnicas analíticas em conjunto com a </a:t>
            </a:r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polarimetria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 algn="just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Tx/>
              <a:buChar char="-"/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Conhecendo o 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da molécula em questão, se pode medir a pureza óptica de um composto.</a:t>
            </a: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ixaDeTexto 7"/>
              <p:cNvSpPr txBox="1"/>
              <p:nvPr/>
            </p:nvSpPr>
            <p:spPr>
              <a:xfrm>
                <a:off x="1320136" y="4851088"/>
                <a:ext cx="6208820" cy="682830"/>
              </a:xfrm>
              <a:prstGeom prst="rect">
                <a:avLst/>
              </a:prstGeom>
            </p:spPr>
            <p:txBody>
              <a:bodyPr vert="horz" wrap="none" lIns="91440" tIns="45720" rIns="91440" bIns="45720" rtlCol="0">
                <a:no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pt-BR" sz="3200" b="0" i="1" smtClean="0">
                        <a:latin typeface="Cambria Math"/>
                      </a:rPr>
                      <m:t>𝑃𝑢𝑟𝑒𝑧𝑎</m:t>
                    </m:r>
                    <m:r>
                      <a:rPr lang="pt-BR" sz="3200" b="0" i="1" smtClean="0">
                        <a:latin typeface="Cambria Math"/>
                      </a:rPr>
                      <m:t> ó</m:t>
                    </m:r>
                    <m:r>
                      <a:rPr lang="pt-BR" sz="3200" b="0" i="1" smtClean="0">
                        <a:latin typeface="Cambria Math"/>
                      </a:rPr>
                      <m:t>𝑝𝑡𝑖𝑐𝑎</m:t>
                    </m:r>
                    <m:r>
                      <a:rPr lang="pt-BR" sz="3200" b="0" i="1" smtClean="0">
                        <a:latin typeface="Cambria Math"/>
                      </a:rPr>
                      <m:t> (%)</m:t>
                    </m:r>
                  </m:oMath>
                </a14:m>
                <a:r>
                  <a:rPr lang="pt-BR" sz="3200" i="1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t-BR" sz="3200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pt-BR" sz="32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pt-BR" sz="3200" b="0" i="1" smtClean="0">
                                <a:latin typeface="Cambria Math"/>
                              </a:rPr>
                              <m:t>[</m:t>
                            </m:r>
                            <m:r>
                              <m:rPr>
                                <m:sty m:val="p"/>
                              </m:rPr>
                              <a:rPr lang="el-GR" sz="3200" i="1">
                                <a:latin typeface="Cambria Math"/>
                              </a:rPr>
                              <m:t>α</m:t>
                            </m:r>
                            <m:r>
                              <a:rPr lang="pt-BR" sz="3200" b="0" i="1" smtClean="0">
                                <a:latin typeface="Cambria Math"/>
                              </a:rPr>
                              <m:t>]</m:t>
                            </m:r>
                          </m:e>
                          <m:sub>
                            <m:r>
                              <a:rPr lang="pt-BR" sz="3200" b="0" i="1" smtClean="0">
                                <a:latin typeface="Cambria Math"/>
                              </a:rPr>
                              <m:t>𝑜𝑏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pt-BR" sz="32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pt-BR" sz="3200" i="1">
                                <a:latin typeface="Cambria Math"/>
                              </a:rPr>
                              <m:t>[</m:t>
                            </m:r>
                            <m:r>
                              <m:rPr>
                                <m:sty m:val="p"/>
                              </m:rPr>
                              <a:rPr lang="el-GR" sz="3200" i="1">
                                <a:latin typeface="Cambria Math"/>
                              </a:rPr>
                              <m:t>α</m:t>
                            </m:r>
                            <m:r>
                              <a:rPr lang="pt-BR" sz="3200" i="1">
                                <a:latin typeface="Cambria Math"/>
                              </a:rPr>
                              <m:t>]</m:t>
                            </m:r>
                          </m:e>
                          <m:sub>
                            <m:r>
                              <a:rPr lang="pt-BR" sz="3200" b="0" i="1" smtClean="0">
                                <a:latin typeface="Cambria Math"/>
                              </a:rPr>
                              <m:t>𝑚𝑎𝑥</m:t>
                            </m:r>
                          </m:sub>
                        </m:sSub>
                      </m:den>
                    </m:f>
                    <m:r>
                      <a:rPr lang="pt-BR" sz="3200" b="0" i="1" smtClean="0">
                        <a:latin typeface="Cambria Math"/>
                      </a:rPr>
                      <m:t>100</m:t>
                    </m:r>
                  </m:oMath>
                </a14:m>
                <a:r>
                  <a:rPr lang="pt-BR" sz="3200" i="1" dirty="0" smtClean="0"/>
                  <a:t> </a:t>
                </a:r>
              </a:p>
            </p:txBody>
          </p:sp>
        </mc:Choice>
        <mc:Fallback xmlns="">
          <p:sp>
            <p:nvSpPr>
              <p:cNvPr id="8" name="CaixaDeTexto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136" y="4851088"/>
                <a:ext cx="6208820" cy="682830"/>
              </a:xfrm>
              <a:prstGeom prst="rect">
                <a:avLst/>
              </a:prstGeom>
              <a:blipFill rotWithShape="1">
                <a:blip r:embed="rId3"/>
                <a:stretch>
                  <a:fillRect b="-33036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47717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tividade</a:t>
            </a:r>
            <a:r>
              <a:rPr lang="en-US" dirty="0" smtClean="0"/>
              <a:t> </a:t>
            </a:r>
            <a:r>
              <a:rPr lang="en-US" dirty="0" err="1" smtClean="0"/>
              <a:t>Óptic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cesso </a:t>
            </a:r>
            <a:r>
              <a:rPr lang="pt-BR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antiomérico</a:t>
            </a:r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CaixaDeTexto 12"/>
          <p:cNvSpPr txBox="1"/>
          <p:nvPr/>
        </p:nvSpPr>
        <p:spPr>
          <a:xfrm>
            <a:off x="757506" y="1596511"/>
            <a:ext cx="7852104" cy="4708981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L="342900" indent="-342900" algn="just">
              <a:buFontTx/>
              <a:buChar char="-"/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O excesso </a:t>
            </a:r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enantiomérico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e.e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.) é dado por:</a:t>
            </a:r>
          </a:p>
          <a:p>
            <a:pPr marL="342900" indent="-342900" algn="just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Tx/>
              <a:buChar char="-"/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Exemplo:</a:t>
            </a:r>
          </a:p>
          <a:p>
            <a:pPr marL="342900" indent="-342900" algn="just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Tx/>
              <a:buChar char="-"/>
            </a:pPr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Uma proporção de 98:2 significa um excesso </a:t>
            </a:r>
            <a:r>
              <a:rPr lang="pt-BR" sz="2000" i="1" dirty="0" err="1">
                <a:latin typeface="Times New Roman" pitchFamily="18" charset="0"/>
                <a:cs typeface="Times New Roman" pitchFamily="18" charset="0"/>
              </a:rPr>
              <a:t>enantiomérico</a:t>
            </a:r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pt-BR" sz="2000" i="1" dirty="0" err="1">
                <a:latin typeface="Times New Roman" pitchFamily="18" charset="0"/>
                <a:cs typeface="Times New Roman" pitchFamily="18" charset="0"/>
              </a:rPr>
              <a:t>ee</a:t>
            </a:r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) de 96%.</a:t>
            </a:r>
          </a:p>
          <a:p>
            <a:pPr marL="342900" indent="-342900" algn="just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aixaDeTexto 2"/>
              <p:cNvSpPr txBox="1"/>
              <p:nvPr/>
            </p:nvSpPr>
            <p:spPr>
              <a:xfrm>
                <a:off x="930955" y="2298460"/>
                <a:ext cx="7505205" cy="914400"/>
              </a:xfrm>
              <a:prstGeom prst="rect">
                <a:avLst/>
              </a:prstGeom>
            </p:spPr>
            <p:txBody>
              <a:bodyPr vert="horz" wrap="none" lIns="91440" tIns="45720" rIns="91440" bIns="45720" rtlCol="0"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000" i="1" smtClean="0">
                          <a:latin typeface="Cambria Math"/>
                        </a:rPr>
                        <m:t>𝑒</m:t>
                      </m:r>
                      <m:r>
                        <a:rPr lang="pt-BR" sz="2000" i="1" smtClean="0">
                          <a:latin typeface="Cambria Math"/>
                        </a:rPr>
                        <m:t>.</m:t>
                      </m:r>
                      <m:r>
                        <a:rPr lang="pt-BR" sz="2000" i="1" smtClean="0">
                          <a:latin typeface="Cambria Math"/>
                        </a:rPr>
                        <m:t>𝑒</m:t>
                      </m:r>
                      <m:r>
                        <a:rPr lang="pt-BR" sz="2000" i="1" smtClean="0">
                          <a:latin typeface="Cambria Math"/>
                        </a:rPr>
                        <m:t>=% </m:t>
                      </m:r>
                      <m:r>
                        <a:rPr lang="pt-BR" sz="2000" i="1" smtClean="0">
                          <a:latin typeface="Cambria Math"/>
                        </a:rPr>
                        <m:t>𝑒𝑛𝑎𝑛𝑡𝑖</m:t>
                      </m:r>
                      <m:r>
                        <a:rPr lang="pt-BR" sz="2000" i="1" smtClean="0">
                          <a:latin typeface="Cambria Math"/>
                        </a:rPr>
                        <m:t>ô</m:t>
                      </m:r>
                      <m:r>
                        <a:rPr lang="pt-BR" sz="2000" i="1" smtClean="0">
                          <a:latin typeface="Cambria Math"/>
                        </a:rPr>
                        <m:t>𝑚𝑒𝑟𝑜</m:t>
                      </m:r>
                      <m:r>
                        <a:rPr lang="pt-BR" sz="2000" i="1" smtClean="0">
                          <a:latin typeface="Cambria Math"/>
                        </a:rPr>
                        <m:t> </m:t>
                      </m:r>
                      <m:r>
                        <a:rPr lang="pt-BR" sz="2000" i="1" smtClean="0">
                          <a:latin typeface="Cambria Math"/>
                        </a:rPr>
                        <m:t>𝑚𝑎𝑗𝑜𝑟𝑖𝑡</m:t>
                      </m:r>
                      <m:r>
                        <a:rPr lang="pt-BR" sz="2000" i="1" smtClean="0">
                          <a:latin typeface="Cambria Math"/>
                        </a:rPr>
                        <m:t>á</m:t>
                      </m:r>
                      <m:r>
                        <a:rPr lang="pt-BR" sz="2000" i="1" smtClean="0">
                          <a:latin typeface="Cambria Math"/>
                        </a:rPr>
                        <m:t>𝑟𝑖𝑜</m:t>
                      </m:r>
                      <m:r>
                        <a:rPr lang="pt-BR" sz="2000" i="1" smtClean="0">
                          <a:latin typeface="Cambria Math"/>
                        </a:rPr>
                        <m:t> −% </m:t>
                      </m:r>
                      <m:r>
                        <a:rPr lang="pt-BR" sz="2000" i="1" smtClean="0">
                          <a:latin typeface="Cambria Math"/>
                        </a:rPr>
                        <m:t>𝑒𝑛𝑎𝑛𝑡𝑖</m:t>
                      </m:r>
                      <m:r>
                        <a:rPr lang="pt-BR" sz="2000" i="1" smtClean="0">
                          <a:latin typeface="Cambria Math"/>
                        </a:rPr>
                        <m:t>ô</m:t>
                      </m:r>
                      <m:r>
                        <a:rPr lang="pt-BR" sz="2000" i="1" smtClean="0">
                          <a:latin typeface="Cambria Math"/>
                        </a:rPr>
                        <m:t>𝑚𝑒𝑟𝑜</m:t>
                      </m:r>
                      <m:r>
                        <a:rPr lang="pt-BR" sz="2000" i="1" smtClean="0">
                          <a:latin typeface="Cambria Math"/>
                        </a:rPr>
                        <m:t> </m:t>
                      </m:r>
                      <m:r>
                        <a:rPr lang="pt-BR" sz="2000" i="1" smtClean="0">
                          <a:latin typeface="Cambria Math"/>
                        </a:rPr>
                        <m:t>𝑚𝑖𝑛𝑜𝑟𝑖𝑡</m:t>
                      </m:r>
                      <m:r>
                        <a:rPr lang="pt-BR" sz="2000" i="1">
                          <a:latin typeface="Cambria Math"/>
                        </a:rPr>
                        <m:t>á</m:t>
                      </m:r>
                      <m:r>
                        <a:rPr lang="pt-BR" sz="2000" i="1">
                          <a:latin typeface="Cambria Math"/>
                        </a:rPr>
                        <m:t>𝑟𝑖𝑜</m:t>
                      </m:r>
                    </m:oMath>
                  </m:oMathPara>
                </a14:m>
                <a:endParaRPr lang="pt-BR" sz="2000" i="1" dirty="0" smtClean="0"/>
              </a:p>
            </p:txBody>
          </p:sp>
        </mc:Choice>
        <mc:Fallback xmlns="">
          <p:sp>
            <p:nvSpPr>
              <p:cNvPr id="3" name="CaixaDeTexto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955" y="2298460"/>
                <a:ext cx="7505205" cy="914400"/>
              </a:xfrm>
              <a:prstGeom prst="rect">
                <a:avLst/>
              </a:prstGeom>
              <a:blipFill rotWithShape="1">
                <a:blip r:embed="rId4"/>
                <a:stretch>
                  <a:fillRect r="-487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367893"/>
              </p:ext>
            </p:extLst>
          </p:nvPr>
        </p:nvGraphicFramePr>
        <p:xfrm>
          <a:off x="2668226" y="3125932"/>
          <a:ext cx="4030662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6" r:id="rId5" imgW="1738362" imgH="673327" progId="ChemDraw.Document.6.0">
                  <p:embed/>
                </p:oleObj>
              </mc:Choice>
              <mc:Fallback>
                <p:oleObj r:id="rId5" imgW="1738362" imgH="673327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226" y="3125932"/>
                        <a:ext cx="4030662" cy="156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0473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tividade</a:t>
            </a:r>
            <a:r>
              <a:rPr lang="en-US" dirty="0" smtClean="0"/>
              <a:t> </a:t>
            </a:r>
            <a:r>
              <a:rPr lang="en-US" dirty="0" err="1" smtClean="0"/>
              <a:t>Óptic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sturas racêmicas</a:t>
            </a:r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CaixaDeTexto 12"/>
          <p:cNvSpPr txBox="1"/>
          <p:nvPr/>
        </p:nvSpPr>
        <p:spPr>
          <a:xfrm>
            <a:off x="757506" y="1596511"/>
            <a:ext cx="7852104" cy="132343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L="342900" indent="-342900" algn="just">
              <a:buFontTx/>
              <a:buChar char="-"/>
            </a:pPr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Uma mistura 1:1 dos </a:t>
            </a:r>
            <a:r>
              <a:rPr lang="pt-BR" sz="2000" i="1" dirty="0" err="1">
                <a:latin typeface="Times New Roman" pitchFamily="18" charset="0"/>
                <a:cs typeface="Times New Roman" pitchFamily="18" charset="0"/>
              </a:rPr>
              <a:t>enantiômeros</a:t>
            </a:r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 é chamada de mistura 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racêmica. Esta </a:t>
            </a:r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mistura é opticamente inativa e é muitas vezes designada como 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(±). Ela </a:t>
            </a:r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mistura racêmica tem (quase sempre) propriedades físicas diferentes dos correspondentes </a:t>
            </a:r>
            <a:r>
              <a:rPr lang="pt-BR" sz="2000" i="1" dirty="0" err="1">
                <a:latin typeface="Times New Roman" pitchFamily="18" charset="0"/>
                <a:cs typeface="Times New Roman" pitchFamily="18" charset="0"/>
              </a:rPr>
              <a:t>enantiômeros</a:t>
            </a:r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 puros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813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9608" y="3635899"/>
            <a:ext cx="1715225" cy="11058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099839" y="3696854"/>
            <a:ext cx="1715225" cy="11058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tângulo 5"/>
          <p:cNvSpPr/>
          <p:nvPr/>
        </p:nvSpPr>
        <p:spPr>
          <a:xfrm>
            <a:off x="2801643" y="4979901"/>
            <a:ext cx="6078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50%</a:t>
            </a:r>
            <a:endParaRPr lang="pt-BR" dirty="0"/>
          </a:p>
        </p:txBody>
      </p:sp>
      <p:sp>
        <p:nvSpPr>
          <p:cNvPr id="12" name="Retângulo 11"/>
          <p:cNvSpPr/>
          <p:nvPr/>
        </p:nvSpPr>
        <p:spPr>
          <a:xfrm>
            <a:off x="5597230" y="5001282"/>
            <a:ext cx="6078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50%</a:t>
            </a:r>
            <a:endParaRPr lang="pt-B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tângulo 6"/>
              <p:cNvSpPr/>
              <p:nvPr/>
            </p:nvSpPr>
            <p:spPr>
              <a:xfrm>
                <a:off x="2349939" y="5685955"/>
                <a:ext cx="4572000" cy="52322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800" i="1" smtClean="0">
                          <a:latin typeface="Cambria Math"/>
                        </a:rPr>
                        <m:t>𝑒</m:t>
                      </m:r>
                      <m:r>
                        <a:rPr lang="pt-BR" sz="2800" i="1" smtClean="0">
                          <a:latin typeface="Cambria Math"/>
                        </a:rPr>
                        <m:t>.</m:t>
                      </m:r>
                      <m:r>
                        <a:rPr lang="pt-BR" sz="2800" i="1" smtClean="0">
                          <a:latin typeface="Cambria Math"/>
                        </a:rPr>
                        <m:t>𝑒</m:t>
                      </m:r>
                      <m:r>
                        <a:rPr lang="pt-BR" sz="2800" i="1" smtClean="0">
                          <a:latin typeface="Cambria Math"/>
                        </a:rPr>
                        <m:t>=50% −50%=0</m:t>
                      </m:r>
                    </m:oMath>
                  </m:oMathPara>
                </a14:m>
                <a:endParaRPr lang="pt-BR" sz="2800" i="1" dirty="0"/>
              </a:p>
            </p:txBody>
          </p:sp>
        </mc:Choice>
        <mc:Fallback xmlns="">
          <p:sp>
            <p:nvSpPr>
              <p:cNvPr id="7" name="Retângu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9939" y="5685955"/>
                <a:ext cx="4572000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64076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tividade</a:t>
            </a:r>
            <a:r>
              <a:rPr lang="en-US" dirty="0" smtClean="0"/>
              <a:t> </a:t>
            </a:r>
            <a:r>
              <a:rPr lang="en-US" dirty="0" err="1" smtClean="0"/>
              <a:t>Óptic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sturas racêmicas</a:t>
            </a:r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CaixaDeTexto 12"/>
          <p:cNvSpPr txBox="1"/>
          <p:nvPr/>
        </p:nvSpPr>
        <p:spPr>
          <a:xfrm>
            <a:off x="971261" y="3365950"/>
            <a:ext cx="7852104" cy="3477875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L="800100" lvl="1" indent="-342900" algn="just">
              <a:buFontTx/>
              <a:buChar char="-"/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(±)-</a:t>
            </a:r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Ácido tartárico: </a:t>
            </a:r>
            <a:r>
              <a:rPr lang="pt-BR" sz="2000" i="1" dirty="0" err="1">
                <a:latin typeface="Times New Roman" pitchFamily="18" charset="0"/>
                <a:cs typeface="Times New Roman" pitchFamily="18" charset="0"/>
              </a:rPr>
              <a:t>pf</a:t>
            </a:r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 = 204-206 </a:t>
            </a:r>
            <a:r>
              <a:rPr lang="pt-BR" sz="2000" i="1" dirty="0" err="1">
                <a:latin typeface="Times New Roman" pitchFamily="18" charset="0"/>
                <a:cs typeface="Times New Roman" pitchFamily="18" charset="0"/>
              </a:rPr>
              <a:t>oC</a:t>
            </a: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lvl="1" algn="just"/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		    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			  solubilidade em H</a:t>
            </a:r>
            <a:r>
              <a:rPr lang="pt-BR" sz="20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O: </a:t>
            </a:r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206 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g/L</a:t>
            </a:r>
          </a:p>
          <a:p>
            <a:pPr lvl="1" algn="just"/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lvl="1" algn="just"/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lvl="1" algn="just"/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lvl="1" algn="just"/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lvl="1" algn="just"/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lvl="1" algn="just"/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algn="just">
              <a:buFontTx/>
              <a:buChar char="-"/>
            </a:pPr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(+)- ou (-)-Ácido tartárico: </a:t>
            </a:r>
            <a:r>
              <a:rPr lang="pt-BR" sz="2000" i="1" dirty="0" err="1">
                <a:latin typeface="Times New Roman" pitchFamily="18" charset="0"/>
                <a:cs typeface="Times New Roman" pitchFamily="18" charset="0"/>
              </a:rPr>
              <a:t>pf</a:t>
            </a:r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 = 170 </a:t>
            </a:r>
            <a:r>
              <a:rPr lang="pt-BR" sz="2000" i="1" dirty="0" err="1">
                <a:latin typeface="Times New Roman" pitchFamily="18" charset="0"/>
                <a:cs typeface="Times New Roman" pitchFamily="18" charset="0"/>
              </a:rPr>
              <a:t>oC</a:t>
            </a: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lvl="1" algn="just"/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			  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		  solubilidade</a:t>
            </a:r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: 1390 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g/L</a:t>
            </a:r>
          </a:p>
          <a:p>
            <a:pPr marL="342900" indent="-342900" algn="just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9154" name="Picture 2" descr="http://upload.wikimedia.org/wikipedia/commons/3/3e/Tartaric_acid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 bwMode="auto">
          <a:xfrm>
            <a:off x="2489526" y="1602740"/>
            <a:ext cx="4166386" cy="1447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tângulo 7"/>
          <p:cNvSpPr/>
          <p:nvPr/>
        </p:nvSpPr>
        <p:spPr>
          <a:xfrm>
            <a:off x="3169064" y="3003090"/>
            <a:ext cx="6078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50%</a:t>
            </a:r>
            <a:endParaRPr lang="pt-BR" dirty="0"/>
          </a:p>
        </p:txBody>
      </p:sp>
      <p:sp>
        <p:nvSpPr>
          <p:cNvPr id="9" name="Retângulo 8"/>
          <p:cNvSpPr/>
          <p:nvPr/>
        </p:nvSpPr>
        <p:spPr>
          <a:xfrm>
            <a:off x="5368514" y="3046849"/>
            <a:ext cx="6078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50%</a:t>
            </a:r>
            <a:endParaRPr lang="pt-BR" dirty="0"/>
          </a:p>
        </p:txBody>
      </p:sp>
      <p:pic>
        <p:nvPicPr>
          <p:cNvPr id="10" name="Picture 2" descr="http://upload.wikimedia.org/wikipedia/commons/3/3e/Tartaric_acid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811" b="50000"/>
          <a:stretch/>
        </p:blipFill>
        <p:spPr bwMode="auto">
          <a:xfrm>
            <a:off x="1580765" y="4082706"/>
            <a:ext cx="1966087" cy="1447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http://upload.wikimedia.org/wikipedia/commons/3/3e/Tartaric_acid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811" b="50000"/>
          <a:stretch/>
        </p:blipFill>
        <p:spPr bwMode="auto">
          <a:xfrm>
            <a:off x="5473892" y="4082706"/>
            <a:ext cx="1966087" cy="1447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tângulo 11"/>
          <p:cNvSpPr/>
          <p:nvPr/>
        </p:nvSpPr>
        <p:spPr>
          <a:xfrm>
            <a:off x="2259878" y="5428466"/>
            <a:ext cx="7232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100%</a:t>
            </a:r>
            <a:endParaRPr lang="pt-BR" dirty="0"/>
          </a:p>
        </p:txBody>
      </p:sp>
      <p:sp>
        <p:nvSpPr>
          <p:cNvPr id="14" name="Retângulo 13"/>
          <p:cNvSpPr/>
          <p:nvPr/>
        </p:nvSpPr>
        <p:spPr>
          <a:xfrm>
            <a:off x="6095297" y="5469925"/>
            <a:ext cx="7232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100%</a:t>
            </a:r>
            <a:endParaRPr lang="pt-BR" dirty="0"/>
          </a:p>
        </p:txBody>
      </p:sp>
      <p:sp>
        <p:nvSpPr>
          <p:cNvPr id="15" name="Retângulo 14"/>
          <p:cNvSpPr/>
          <p:nvPr/>
        </p:nvSpPr>
        <p:spPr>
          <a:xfrm>
            <a:off x="4211081" y="4806631"/>
            <a:ext cx="5180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b="1" i="1" dirty="0" smtClean="0">
                <a:latin typeface="Times New Roman" pitchFamily="18" charset="0"/>
                <a:cs typeface="Times New Roman" pitchFamily="18" charset="0"/>
              </a:rPr>
              <a:t>OU</a:t>
            </a:r>
            <a:endParaRPr lang="pt-BR" b="1" dirty="0"/>
          </a:p>
        </p:txBody>
      </p:sp>
    </p:spTree>
    <p:extLst>
      <p:ext uri="{BB962C8B-B14F-4D97-AF65-F5344CB8AC3E}">
        <p14:creationId xmlns:p14="http://schemas.microsoft.com/office/powerpoint/2010/main" val="807411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3375" y="-1"/>
            <a:ext cx="8810623" cy="723901"/>
          </a:xfrm>
        </p:spPr>
        <p:txBody>
          <a:bodyPr>
            <a:noAutofit/>
          </a:bodyPr>
          <a:lstStyle/>
          <a:p>
            <a:r>
              <a:rPr lang="en-US" dirty="0" err="1" smtClean="0"/>
              <a:t>Tópicos</a:t>
            </a:r>
            <a:r>
              <a:rPr lang="en-US" dirty="0" smtClean="0"/>
              <a:t> da Aul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38200" y="1257300"/>
            <a:ext cx="7645400" cy="33401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endParaRPr lang="en-US" sz="20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762000" y="1358900"/>
            <a:ext cx="7988300" cy="4724400"/>
          </a:xfrm>
          <a:prstGeom prst="rect">
            <a:avLst/>
          </a:prstGeom>
          <a:solidFill>
            <a:srgbClr val="457EC3">
              <a:alpha val="20000"/>
            </a:srgbClr>
          </a:solidFill>
        </p:spPr>
        <p:txBody>
          <a:bodyPr vert="horz" wrap="none" lIns="91440" tIns="45720" rIns="91440" bIns="45720" rtlCol="0">
            <a:normAutofit lnSpcReduction="10000"/>
          </a:bodyPr>
          <a:lstStyle/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	A) Isomeria.</a:t>
            </a:r>
          </a:p>
          <a:p>
            <a:r>
              <a:rPr lang="pt-BR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	a) Tipos de Isomeria.</a:t>
            </a:r>
          </a:p>
          <a:p>
            <a:r>
              <a:rPr lang="pt-BR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	b) Conectividade</a:t>
            </a:r>
          </a:p>
          <a:p>
            <a:r>
              <a:rPr lang="pt-BR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	c) </a:t>
            </a:r>
            <a:r>
              <a:rPr lang="pt-BR" dirty="0" err="1" smtClean="0">
                <a:latin typeface="Times New Roman" pitchFamily="18" charset="0"/>
                <a:cs typeface="Times New Roman" pitchFamily="18" charset="0"/>
              </a:rPr>
              <a:t>Estereoisômeros</a:t>
            </a: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			- </a:t>
            </a:r>
            <a:r>
              <a:rPr lang="pt-BR" dirty="0" err="1" smtClean="0">
                <a:latin typeface="Times New Roman" pitchFamily="18" charset="0"/>
                <a:cs typeface="Times New Roman" pitchFamily="18" charset="0"/>
              </a:rPr>
              <a:t>Quiralidade</a:t>
            </a: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			- Exercícios.</a:t>
            </a:r>
          </a:p>
          <a:p>
            <a:r>
              <a:rPr lang="pt-BR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B) Atividade óptica.</a:t>
            </a:r>
          </a:p>
          <a:p>
            <a:r>
              <a:rPr lang="pt-BR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	a) Atividade </a:t>
            </a:r>
            <a:r>
              <a:rPr lang="pt-BR" dirty="0" err="1" smtClean="0">
                <a:latin typeface="Times New Roman" pitchFamily="18" charset="0"/>
                <a:cs typeface="Times New Roman" pitchFamily="18" charset="0"/>
              </a:rPr>
              <a:t>dextrorotatória</a:t>
            </a: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 e </a:t>
            </a:r>
            <a:r>
              <a:rPr lang="pt-BR" dirty="0" err="1" smtClean="0">
                <a:latin typeface="Times New Roman" pitchFamily="18" charset="0"/>
                <a:cs typeface="Times New Roman" pitchFamily="18" charset="0"/>
              </a:rPr>
              <a:t>levorotatória</a:t>
            </a:r>
            <a:endParaRPr lang="pt-BR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pt-BR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		- Compostos </a:t>
            </a:r>
            <a:r>
              <a:rPr lang="pt-BR" dirty="0" err="1" smtClean="0">
                <a:latin typeface="Times New Roman" pitchFamily="18" charset="0"/>
                <a:cs typeface="Times New Roman" pitchFamily="18" charset="0"/>
              </a:rPr>
              <a:t>ópticamente</a:t>
            </a: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 ativos.</a:t>
            </a:r>
          </a:p>
          <a:p>
            <a:r>
              <a:rPr lang="pt-BR" dirty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b) Pureza óptica.</a:t>
            </a:r>
          </a:p>
          <a:p>
            <a:r>
              <a:rPr lang="pt-BR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		- Excesso </a:t>
            </a:r>
            <a:r>
              <a:rPr lang="pt-BR" dirty="0" err="1" smtClean="0">
                <a:latin typeface="Times New Roman" pitchFamily="18" charset="0"/>
                <a:cs typeface="Times New Roman" pitchFamily="18" charset="0"/>
              </a:rPr>
              <a:t>enantiomérico</a:t>
            </a: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pt-BR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		- Mistura racêmica.</a:t>
            </a:r>
          </a:p>
          <a:p>
            <a:r>
              <a:rPr lang="pt-BR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C) Configuração absoluta.</a:t>
            </a:r>
          </a:p>
          <a:p>
            <a:r>
              <a:rPr lang="pt-BR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	a) Nomenclatura </a:t>
            </a:r>
            <a:r>
              <a:rPr lang="pt-BR" b="1" dirty="0" smtClean="0">
                <a:latin typeface="Times New Roman" pitchFamily="18" charset="0"/>
                <a:cs typeface="Times New Roman" pitchFamily="18" charset="0"/>
              </a:rPr>
              <a:t>R S</a:t>
            </a: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pt-BR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		- Prioridades dos grupos.</a:t>
            </a:r>
          </a:p>
          <a:p>
            <a:r>
              <a:rPr lang="pt-BR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		- </a:t>
            </a:r>
            <a:r>
              <a:rPr lang="pt-BR" dirty="0" err="1" smtClean="0">
                <a:latin typeface="Times New Roman" pitchFamily="18" charset="0"/>
                <a:cs typeface="Times New Roman" pitchFamily="18" charset="0"/>
              </a:rPr>
              <a:t>Alcenos</a:t>
            </a: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pt-BR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	b) Inversão da aminas.</a:t>
            </a:r>
          </a:p>
          <a:p>
            <a:r>
              <a:rPr lang="pt-BR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		- Exercícios.</a:t>
            </a:r>
          </a:p>
        </p:txBody>
      </p:sp>
    </p:spTree>
    <p:extLst>
      <p:ext uri="{BB962C8B-B14F-4D97-AF65-F5344CB8AC3E}">
        <p14:creationId xmlns:p14="http://schemas.microsoft.com/office/powerpoint/2010/main" val="2420047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figuração</a:t>
            </a:r>
            <a:r>
              <a:rPr lang="en-US" dirty="0" smtClean="0"/>
              <a:t> </a:t>
            </a:r>
            <a:r>
              <a:rPr lang="en-US" dirty="0" err="1" smtClean="0"/>
              <a:t>Absolut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figuração Absoluta</a:t>
            </a: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CaixaDeTexto 18"/>
          <p:cNvSpPr txBox="1"/>
          <p:nvPr/>
        </p:nvSpPr>
        <p:spPr>
          <a:xfrm>
            <a:off x="436881" y="1525261"/>
            <a:ext cx="6034904" cy="5016758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L="342900" indent="-342900" algn="just">
              <a:buFontTx/>
              <a:buChar char="-"/>
            </a:pPr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Não existe correlação entre o sinal da rotação óptica e o arranjo espacial dos grupos substituintes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 algn="just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Tx/>
              <a:buChar char="-"/>
            </a:pPr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Não é possível determinar a estrutura de um </a:t>
            </a:r>
            <a:r>
              <a:rPr lang="pt-BR" sz="2000" i="1" dirty="0" err="1">
                <a:latin typeface="Times New Roman" pitchFamily="18" charset="0"/>
                <a:cs typeface="Times New Roman" pitchFamily="18" charset="0"/>
              </a:rPr>
              <a:t>enantiômero</a:t>
            </a:r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 medindo o valor de [a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].</a:t>
            </a:r>
          </a:p>
          <a:p>
            <a:pPr marL="342900" indent="-342900" algn="just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Tx/>
              <a:buChar char="-"/>
            </a:pPr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Não existe correlação necessária entre a designação (R) e (S) e a direção da rotação da luz plano-polarizada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 algn="just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Tx/>
              <a:buChar char="-"/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Para determinar a configuração absoluta utiliza-se técnicas como: difração de Raio-X (sólido), </a:t>
            </a:r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espectroscopia no 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micro-ondas </a:t>
            </a:r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(gás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 marL="342900" indent="-342900" algn="just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Tx/>
              <a:buChar char="-"/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Ou correlação com compostos de </a:t>
            </a:r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estereoquímica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 conhecida (método indireto).</a:t>
            </a: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62490"/>
              </p:ext>
            </p:extLst>
          </p:nvPr>
        </p:nvGraphicFramePr>
        <p:xfrm>
          <a:off x="6614285" y="1596511"/>
          <a:ext cx="2205037" cy="459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2" name="Imagem de bitmap" r:id="rId4" imgW="5296639" imgH="11038095" progId="PBrush">
                  <p:embed/>
                </p:oleObj>
              </mc:Choice>
              <mc:Fallback>
                <p:oleObj name="Imagem de bitmap" r:id="rId4" imgW="5296639" imgH="11038095" progId="PBrush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4285" y="1596511"/>
                        <a:ext cx="2205037" cy="459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7388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figuração</a:t>
            </a:r>
            <a:r>
              <a:rPr lang="en-US" dirty="0" smtClean="0"/>
              <a:t> </a:t>
            </a:r>
            <a:r>
              <a:rPr lang="en-US" dirty="0" err="1" smtClean="0"/>
              <a:t>Absolut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menclatura R e S</a:t>
            </a:r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34955" y="2210811"/>
            <a:ext cx="1651204" cy="2313724"/>
          </a:xfrm>
          <a:prstGeom prst="rect">
            <a:avLst/>
          </a:prstGeom>
        </p:spPr>
      </p:pic>
      <p:sp>
        <p:nvSpPr>
          <p:cNvPr id="4" name="Retângulo 3"/>
          <p:cNvSpPr/>
          <p:nvPr/>
        </p:nvSpPr>
        <p:spPr>
          <a:xfrm>
            <a:off x="6684488" y="4539670"/>
            <a:ext cx="17729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b="1" dirty="0">
                <a:latin typeface="Times New Roman" pitchFamily="18" charset="0"/>
                <a:cs typeface="Times New Roman" pitchFamily="18" charset="0"/>
              </a:rPr>
              <a:t>Vladimir Prelog</a:t>
            </a:r>
          </a:p>
        </p:txBody>
      </p:sp>
      <p:sp>
        <p:nvSpPr>
          <p:cNvPr id="6" name="Retângulo 5"/>
          <p:cNvSpPr/>
          <p:nvPr/>
        </p:nvSpPr>
        <p:spPr>
          <a:xfrm>
            <a:off x="2852825" y="1435604"/>
            <a:ext cx="34397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i="1" dirty="0">
                <a:latin typeface="Times New Roman" pitchFamily="18" charset="0"/>
                <a:cs typeface="Times New Roman" pitchFamily="18" charset="0"/>
              </a:rPr>
              <a:t>Nomenclatura </a:t>
            </a:r>
            <a:r>
              <a:rPr lang="pt-BR" i="1" dirty="0" err="1">
                <a:latin typeface="Times New Roman" pitchFamily="18" charset="0"/>
                <a:cs typeface="Times New Roman" pitchFamily="18" charset="0"/>
              </a:rPr>
              <a:t>Cahn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pt-BR" i="1" dirty="0" err="1">
                <a:latin typeface="Times New Roman" pitchFamily="18" charset="0"/>
                <a:cs typeface="Times New Roman" pitchFamily="18" charset="0"/>
              </a:rPr>
              <a:t>Ingold</a:t>
            </a:r>
            <a:r>
              <a:rPr lang="pt-BR" i="1" dirty="0">
                <a:latin typeface="Times New Roman" pitchFamily="18" charset="0"/>
                <a:cs typeface="Times New Roman" pitchFamily="18" charset="0"/>
              </a:rPr>
              <a:t>-Prelog</a:t>
            </a:r>
            <a:endParaRPr lang="pt-BR" dirty="0"/>
          </a:p>
        </p:txBody>
      </p:sp>
      <p:pic>
        <p:nvPicPr>
          <p:cNvPr id="51202" name="Picture 2" descr="File:Christopher Kelk Ingold portrait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344" y="2210811"/>
            <a:ext cx="1680250" cy="23137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tângulo 12"/>
          <p:cNvSpPr/>
          <p:nvPr/>
        </p:nvSpPr>
        <p:spPr>
          <a:xfrm>
            <a:off x="3780095" y="4534365"/>
            <a:ext cx="184880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b="1" dirty="0">
                <a:latin typeface="Times New Roman" pitchFamily="18" charset="0"/>
                <a:cs typeface="Times New Roman" pitchFamily="18" charset="0"/>
              </a:rPr>
              <a:t>Sir Christopher </a:t>
            </a:r>
            <a:r>
              <a:rPr lang="pt-BR" b="1" dirty="0" err="1">
                <a:latin typeface="Times New Roman" pitchFamily="18" charset="0"/>
                <a:cs typeface="Times New Roman" pitchFamily="18" charset="0"/>
              </a:rPr>
              <a:t>Kelk</a:t>
            </a:r>
            <a:r>
              <a:rPr lang="pt-BR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b="1" dirty="0" err="1">
                <a:latin typeface="Times New Roman" pitchFamily="18" charset="0"/>
                <a:cs typeface="Times New Roman" pitchFamily="18" charset="0"/>
              </a:rPr>
              <a:t>Ingold</a:t>
            </a:r>
            <a:endParaRPr lang="pt-BR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204" name="Picture 4" descr="http://upload.wikimedia.org/wikipedia/commons/thumb/1/1a/John_W._Cahn.jpg/240px-John_W._Cahn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095" y="2257035"/>
            <a:ext cx="1772921" cy="22826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etângulo 14"/>
          <p:cNvSpPr/>
          <p:nvPr/>
        </p:nvSpPr>
        <p:spPr>
          <a:xfrm>
            <a:off x="780151" y="4554127"/>
            <a:ext cx="184880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b="1" dirty="0">
                <a:latin typeface="Times New Roman" pitchFamily="18" charset="0"/>
                <a:cs typeface="Times New Roman" pitchFamily="18" charset="0"/>
              </a:rPr>
              <a:t>Robert Sidney </a:t>
            </a:r>
            <a:r>
              <a:rPr lang="pt-BR" b="1" dirty="0" err="1">
                <a:latin typeface="Times New Roman" pitchFamily="18" charset="0"/>
                <a:cs typeface="Times New Roman" pitchFamily="18" charset="0"/>
              </a:rPr>
              <a:t>Cahn</a:t>
            </a:r>
            <a:endParaRPr lang="pt-BR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tângulo 2"/>
          <p:cNvSpPr/>
          <p:nvPr/>
        </p:nvSpPr>
        <p:spPr>
          <a:xfrm>
            <a:off x="1520380" y="5519387"/>
            <a:ext cx="20393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3200" b="1" i="1" dirty="0" smtClean="0">
                <a:latin typeface="Times New Roman" pitchFamily="18" charset="0"/>
                <a:cs typeface="Times New Roman" pitchFamily="18" charset="0"/>
              </a:rPr>
              <a:t>R = </a:t>
            </a:r>
            <a:r>
              <a:rPr lang="pt-BR" sz="3200" b="1" i="1" dirty="0" err="1" smtClean="0">
                <a:latin typeface="Times New Roman" pitchFamily="18" charset="0"/>
                <a:cs typeface="Times New Roman" pitchFamily="18" charset="0"/>
              </a:rPr>
              <a:t>Rectus</a:t>
            </a:r>
            <a:endParaRPr lang="pt-BR" sz="3200" b="1" dirty="0"/>
          </a:p>
        </p:txBody>
      </p:sp>
      <p:sp>
        <p:nvSpPr>
          <p:cNvPr id="14" name="Retângulo 13"/>
          <p:cNvSpPr/>
          <p:nvPr/>
        </p:nvSpPr>
        <p:spPr>
          <a:xfrm>
            <a:off x="5176005" y="5553036"/>
            <a:ext cx="23567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3200" b="1" i="1" dirty="0" smtClean="0">
                <a:latin typeface="Times New Roman" pitchFamily="18" charset="0"/>
                <a:cs typeface="Times New Roman" pitchFamily="18" charset="0"/>
              </a:rPr>
              <a:t>S = </a:t>
            </a:r>
            <a:r>
              <a:rPr lang="pt-BR" sz="3200" b="1" i="1" dirty="0" err="1" smtClean="0">
                <a:latin typeface="Times New Roman" pitchFamily="18" charset="0"/>
                <a:cs typeface="Times New Roman" pitchFamily="18" charset="0"/>
              </a:rPr>
              <a:t>Sinistrus</a:t>
            </a:r>
            <a:endParaRPr lang="pt-BR" sz="3200" b="1" dirty="0"/>
          </a:p>
        </p:txBody>
      </p:sp>
    </p:spTree>
    <p:extLst>
      <p:ext uri="{BB962C8B-B14F-4D97-AF65-F5344CB8AC3E}">
        <p14:creationId xmlns:p14="http://schemas.microsoft.com/office/powerpoint/2010/main" val="2619459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figuração</a:t>
            </a:r>
            <a:r>
              <a:rPr lang="en-US" dirty="0" smtClean="0"/>
              <a:t> </a:t>
            </a:r>
            <a:r>
              <a:rPr lang="en-US" dirty="0" err="1" smtClean="0"/>
              <a:t>Absolut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menclatura R e S</a:t>
            </a:r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7266" y="1691945"/>
            <a:ext cx="6840537" cy="402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03562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figuração</a:t>
            </a:r>
            <a:r>
              <a:rPr lang="en-US" dirty="0" smtClean="0"/>
              <a:t> </a:t>
            </a:r>
            <a:r>
              <a:rPr lang="en-US" dirty="0" err="1" smtClean="0"/>
              <a:t>Absolut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dem de prioridade dos grupos</a:t>
            </a:r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CaixaDeTexto 6"/>
          <p:cNvSpPr txBox="1"/>
          <p:nvPr/>
        </p:nvSpPr>
        <p:spPr>
          <a:xfrm>
            <a:off x="436881" y="1525261"/>
            <a:ext cx="8303358" cy="1938992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L="342900" indent="-342900" algn="just">
              <a:buFontTx/>
              <a:buChar char="-"/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Par isolado &lt; H &lt; He &lt; Li ... &lt; </a:t>
            </a:r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Uuo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.  Quanto menor o número atômico menor é a prioridade e o par isolado é o menor. </a:t>
            </a:r>
          </a:p>
          <a:p>
            <a:pPr marL="342900" indent="-342900" algn="just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0241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figuração</a:t>
            </a:r>
            <a:r>
              <a:rPr lang="en-US" dirty="0" smtClean="0"/>
              <a:t> </a:t>
            </a:r>
            <a:r>
              <a:rPr lang="en-US" dirty="0" err="1" smtClean="0"/>
              <a:t>Absolut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dem de prioridade dos grupos</a:t>
            </a:r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CaixaDeTexto 6"/>
          <p:cNvSpPr txBox="1"/>
          <p:nvPr/>
        </p:nvSpPr>
        <p:spPr>
          <a:xfrm>
            <a:off x="436881" y="1525261"/>
            <a:ext cx="8303358" cy="224676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L="342900" indent="-342900" algn="just">
              <a:buFontTx/>
              <a:buChar char="-"/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Par isolado &lt; H &lt; He &lt; Li ... &lt; </a:t>
            </a:r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Uuo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.  Quanto menor o número atômico menor é a prioridade e o par isolado é o menor. </a:t>
            </a:r>
          </a:p>
          <a:p>
            <a:pPr marL="342900" indent="-342900" algn="just">
              <a:buFontTx/>
              <a:buChar char="-"/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Exemplo:</a:t>
            </a:r>
          </a:p>
          <a:p>
            <a:pPr marL="342900" indent="-342900" algn="just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121122"/>
              </p:ext>
            </p:extLst>
          </p:nvPr>
        </p:nvGraphicFramePr>
        <p:xfrm>
          <a:off x="3683103" y="2340869"/>
          <a:ext cx="1518289" cy="110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0" name="CS ChemDraw Drawing" r:id="rId4" imgW="1089360" imgH="795960" progId="ChemDraw.Document.6.0">
                  <p:embed/>
                </p:oleObj>
              </mc:Choice>
              <mc:Fallback>
                <p:oleObj name="CS ChemDraw Drawing" r:id="rId4" imgW="1089360" imgH="7959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83103" y="2340869"/>
                        <a:ext cx="1518289" cy="110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6245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figuração</a:t>
            </a:r>
            <a:r>
              <a:rPr lang="en-US" dirty="0" smtClean="0"/>
              <a:t> </a:t>
            </a:r>
            <a:r>
              <a:rPr lang="en-US" dirty="0" err="1" smtClean="0"/>
              <a:t>Absolut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dem de prioridade dos grupos</a:t>
            </a:r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CaixaDeTexto 6"/>
          <p:cNvSpPr txBox="1"/>
          <p:nvPr/>
        </p:nvSpPr>
        <p:spPr>
          <a:xfrm>
            <a:off x="436881" y="1525261"/>
            <a:ext cx="8303358" cy="3477875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L="342900" indent="-342900" algn="just">
              <a:buFontTx/>
              <a:buChar char="-"/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Par isolado &lt; H &lt; He &lt; Li ... &lt; </a:t>
            </a:r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Uuo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.  Quanto menor o número atômico menor é a prioridade e o par isolado é o menor. </a:t>
            </a:r>
          </a:p>
          <a:p>
            <a:pPr marL="342900" indent="-342900" algn="just">
              <a:buFontTx/>
              <a:buChar char="-"/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Exemplo:</a:t>
            </a:r>
          </a:p>
          <a:p>
            <a:pPr marL="342900" indent="-342900" algn="just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Tx/>
              <a:buChar char="-"/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Caso um grupo dois átomos ligados ao átomo </a:t>
            </a:r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quiral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 sejam iguais, procure o próximo na sequência. O grupo na sequência que tiver o maior número atômico será o de maior prioridade.</a:t>
            </a:r>
          </a:p>
          <a:p>
            <a:pPr marL="342900" indent="-342900" algn="just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463498"/>
              </p:ext>
            </p:extLst>
          </p:nvPr>
        </p:nvGraphicFramePr>
        <p:xfrm>
          <a:off x="3683103" y="2340869"/>
          <a:ext cx="1518289" cy="110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4" name="CS ChemDraw Drawing" r:id="rId4" imgW="1089360" imgH="795960" progId="ChemDraw.Document.6.0">
                  <p:embed/>
                </p:oleObj>
              </mc:Choice>
              <mc:Fallback>
                <p:oleObj name="CS ChemDraw Drawing" r:id="rId4" imgW="1089360" imgH="7959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83103" y="2340869"/>
                        <a:ext cx="1518289" cy="110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9757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figuração</a:t>
            </a:r>
            <a:r>
              <a:rPr lang="en-US" dirty="0" smtClean="0"/>
              <a:t> </a:t>
            </a:r>
            <a:r>
              <a:rPr lang="en-US" dirty="0" err="1" smtClean="0"/>
              <a:t>Absolut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dem de prioridade dos grupos</a:t>
            </a:r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CaixaDeTexto 6"/>
          <p:cNvSpPr txBox="1"/>
          <p:nvPr/>
        </p:nvSpPr>
        <p:spPr>
          <a:xfrm>
            <a:off x="436881" y="1525261"/>
            <a:ext cx="8303358" cy="3785652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L="342900" indent="-342900" algn="just">
              <a:buFontTx/>
              <a:buChar char="-"/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Par isolado &lt; H &lt; He &lt; Li ... &lt; </a:t>
            </a:r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Uuo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.  Quanto menor o número atômico menor é a prioridade e o par isolado é o menor. </a:t>
            </a:r>
          </a:p>
          <a:p>
            <a:pPr marL="342900" indent="-342900" algn="just">
              <a:buFontTx/>
              <a:buChar char="-"/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Exemplo:</a:t>
            </a:r>
          </a:p>
          <a:p>
            <a:pPr marL="342900" indent="-342900" algn="just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Tx/>
              <a:buChar char="-"/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Caso um grupo dois átomos ligados ao átomo </a:t>
            </a:r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quiral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 sejam iguais, procure o próximo na sequência. O grupo na sequência que tiver o maior número atômico será o de maior prioridade.</a:t>
            </a:r>
          </a:p>
          <a:p>
            <a:pPr marL="342900" indent="-342900" algn="just">
              <a:buFontTx/>
              <a:buChar char="-"/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Exemplo:</a:t>
            </a:r>
          </a:p>
          <a:p>
            <a:pPr marL="342900" indent="-342900" algn="just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59408"/>
              </p:ext>
            </p:extLst>
          </p:nvPr>
        </p:nvGraphicFramePr>
        <p:xfrm>
          <a:off x="3683103" y="2340869"/>
          <a:ext cx="1518289" cy="110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8" name="CS ChemDraw Drawing" r:id="rId4" imgW="1089360" imgH="795960" progId="ChemDraw.Document.6.0">
                  <p:embed/>
                </p:oleObj>
              </mc:Choice>
              <mc:Fallback>
                <p:oleObj name="CS ChemDraw Drawing" r:id="rId4" imgW="1089360" imgH="7959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83103" y="2340869"/>
                        <a:ext cx="1518289" cy="110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188979"/>
              </p:ext>
            </p:extLst>
          </p:nvPr>
        </p:nvGraphicFramePr>
        <p:xfrm>
          <a:off x="3694068" y="4646378"/>
          <a:ext cx="1899802" cy="1956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9" name="CS ChemDraw Drawing" r:id="rId6" imgW="1429200" imgH="1470960" progId="ChemDraw.Document.6.0">
                  <p:embed/>
                </p:oleObj>
              </mc:Choice>
              <mc:Fallback>
                <p:oleObj name="CS ChemDraw Drawing" r:id="rId6" imgW="1429200" imgH="14709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94068" y="4646378"/>
                        <a:ext cx="1899802" cy="19567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Elipse 2"/>
          <p:cNvSpPr/>
          <p:nvPr/>
        </p:nvSpPr>
        <p:spPr>
          <a:xfrm>
            <a:off x="4738253" y="5142016"/>
            <a:ext cx="252000" cy="25200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Elipse 9"/>
          <p:cNvSpPr/>
          <p:nvPr/>
        </p:nvSpPr>
        <p:spPr>
          <a:xfrm>
            <a:off x="4290359" y="5864432"/>
            <a:ext cx="252000" cy="25200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74604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figuração</a:t>
            </a:r>
            <a:r>
              <a:rPr lang="en-US" dirty="0" smtClean="0"/>
              <a:t> </a:t>
            </a:r>
            <a:r>
              <a:rPr lang="en-US" dirty="0" err="1" smtClean="0"/>
              <a:t>Absolut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dem de prioridade dos grupos</a:t>
            </a:r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CaixaDeTexto 6"/>
          <p:cNvSpPr txBox="1"/>
          <p:nvPr/>
        </p:nvSpPr>
        <p:spPr>
          <a:xfrm>
            <a:off x="436881" y="1525261"/>
            <a:ext cx="8303358" cy="3785652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L="342900" indent="-342900" algn="just">
              <a:buFontTx/>
              <a:buChar char="-"/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Par isolado &lt; H &lt; He &lt; Li ... &lt; </a:t>
            </a:r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Uuo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.  Quanto menor o número atômico menor é a prioridade e o par isolado é o menor. </a:t>
            </a:r>
          </a:p>
          <a:p>
            <a:pPr marL="342900" indent="-342900" algn="just">
              <a:buFontTx/>
              <a:buChar char="-"/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Exemplo:</a:t>
            </a:r>
          </a:p>
          <a:p>
            <a:pPr marL="342900" indent="-342900" algn="just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Tx/>
              <a:buChar char="-"/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Caso um grupo dois átomos ligados ao átomo </a:t>
            </a:r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quiral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 sejam iguais, procure o próximo na sequência. O grupo na sequência que tiver o maior número atômico será o de maior prioridade.</a:t>
            </a:r>
          </a:p>
          <a:p>
            <a:pPr marL="342900" indent="-342900" algn="just">
              <a:buFontTx/>
              <a:buChar char="-"/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Exemplo:</a:t>
            </a:r>
          </a:p>
          <a:p>
            <a:pPr marL="342900" indent="-342900" algn="just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992640"/>
              </p:ext>
            </p:extLst>
          </p:nvPr>
        </p:nvGraphicFramePr>
        <p:xfrm>
          <a:off x="3683103" y="2340869"/>
          <a:ext cx="1518289" cy="110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2" name="CS ChemDraw Drawing" r:id="rId4" imgW="1089360" imgH="795960" progId="ChemDraw.Document.6.0">
                  <p:embed/>
                </p:oleObj>
              </mc:Choice>
              <mc:Fallback>
                <p:oleObj name="CS ChemDraw Drawing" r:id="rId4" imgW="1089360" imgH="7959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83103" y="2340869"/>
                        <a:ext cx="1518289" cy="110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759145"/>
              </p:ext>
            </p:extLst>
          </p:nvPr>
        </p:nvGraphicFramePr>
        <p:xfrm>
          <a:off x="3694068" y="4646378"/>
          <a:ext cx="1899802" cy="1956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3" name="CS ChemDraw Drawing" r:id="rId6" imgW="1429200" imgH="1470960" progId="ChemDraw.Document.6.0">
                  <p:embed/>
                </p:oleObj>
              </mc:Choice>
              <mc:Fallback>
                <p:oleObj name="CS ChemDraw Drawing" r:id="rId6" imgW="1429200" imgH="14709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94068" y="4646378"/>
                        <a:ext cx="1899802" cy="19567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Elipse 2"/>
          <p:cNvSpPr/>
          <p:nvPr/>
        </p:nvSpPr>
        <p:spPr>
          <a:xfrm>
            <a:off x="4738253" y="5142016"/>
            <a:ext cx="252000" cy="25200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Elipse 9"/>
          <p:cNvSpPr/>
          <p:nvPr/>
        </p:nvSpPr>
        <p:spPr>
          <a:xfrm>
            <a:off x="4290359" y="5864432"/>
            <a:ext cx="252000" cy="25200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Elipse 10"/>
          <p:cNvSpPr/>
          <p:nvPr/>
        </p:nvSpPr>
        <p:spPr>
          <a:xfrm>
            <a:off x="4290359" y="4850432"/>
            <a:ext cx="252000" cy="25200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Elipse 11"/>
          <p:cNvSpPr/>
          <p:nvPr/>
        </p:nvSpPr>
        <p:spPr>
          <a:xfrm>
            <a:off x="3848993" y="5612432"/>
            <a:ext cx="252000" cy="25200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Elipse 12"/>
          <p:cNvSpPr/>
          <p:nvPr/>
        </p:nvSpPr>
        <p:spPr>
          <a:xfrm>
            <a:off x="4738253" y="4598432"/>
            <a:ext cx="252000" cy="25200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Elipse 13"/>
          <p:cNvSpPr/>
          <p:nvPr/>
        </p:nvSpPr>
        <p:spPr>
          <a:xfrm>
            <a:off x="5201392" y="4862308"/>
            <a:ext cx="252000" cy="25200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04882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865851"/>
              </p:ext>
            </p:extLst>
          </p:nvPr>
        </p:nvGraphicFramePr>
        <p:xfrm>
          <a:off x="3709234" y="4646378"/>
          <a:ext cx="1887796" cy="1944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6" name="CS ChemDraw Drawing" r:id="rId3" imgW="1429200" imgH="1470960" progId="ChemDraw.Document.6.0">
                  <p:embed/>
                </p:oleObj>
              </mc:Choice>
              <mc:Fallback>
                <p:oleObj name="CS ChemDraw Drawing" r:id="rId3" imgW="1429200" imgH="14709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09234" y="4646378"/>
                        <a:ext cx="1887796" cy="1944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figuração</a:t>
            </a:r>
            <a:r>
              <a:rPr lang="en-US" dirty="0" smtClean="0"/>
              <a:t> </a:t>
            </a:r>
            <a:r>
              <a:rPr lang="en-US" dirty="0" err="1" smtClean="0"/>
              <a:t>Absolut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dem de prioridade dos grupos</a:t>
            </a:r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CaixaDeTexto 6"/>
          <p:cNvSpPr txBox="1"/>
          <p:nvPr/>
        </p:nvSpPr>
        <p:spPr>
          <a:xfrm>
            <a:off x="436881" y="1525261"/>
            <a:ext cx="8303358" cy="3785652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L="342900" indent="-342900" algn="just">
              <a:buFontTx/>
              <a:buChar char="-"/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Par isolado &lt; H &lt; He &lt; Li ... &lt; </a:t>
            </a:r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Uuo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.  Quanto menor o número atômico menor é a prioridade e o par isolado é o menor. </a:t>
            </a:r>
          </a:p>
          <a:p>
            <a:pPr marL="342900" indent="-342900" algn="just">
              <a:buFontTx/>
              <a:buChar char="-"/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Exemplo:</a:t>
            </a:r>
          </a:p>
          <a:p>
            <a:pPr marL="342900" indent="-342900" algn="just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Tx/>
              <a:buChar char="-"/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Caso um grupo dois átomos ligados ao átomo </a:t>
            </a:r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quiral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 sejam iguais, procure o próximo na sequência. O grupo na sequência que tiver o maior número atômico será o de maior prioridade.</a:t>
            </a:r>
          </a:p>
          <a:p>
            <a:pPr marL="342900" indent="-342900" algn="just">
              <a:buFontTx/>
              <a:buChar char="-"/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Exemplo:</a:t>
            </a:r>
          </a:p>
          <a:p>
            <a:pPr marL="342900" indent="-342900" algn="just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025326"/>
              </p:ext>
            </p:extLst>
          </p:nvPr>
        </p:nvGraphicFramePr>
        <p:xfrm>
          <a:off x="3683103" y="2340869"/>
          <a:ext cx="1518289" cy="110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7" name="CS ChemDraw Drawing" r:id="rId6" imgW="1089360" imgH="795960" progId="ChemDraw.Document.6.0">
                  <p:embed/>
                </p:oleObj>
              </mc:Choice>
              <mc:Fallback>
                <p:oleObj name="CS ChemDraw Drawing" r:id="rId6" imgW="1089360" imgH="7959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83103" y="2340869"/>
                        <a:ext cx="1518289" cy="110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Elipse 2"/>
          <p:cNvSpPr/>
          <p:nvPr/>
        </p:nvSpPr>
        <p:spPr>
          <a:xfrm>
            <a:off x="4738253" y="5142016"/>
            <a:ext cx="252000" cy="25200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Elipse 9"/>
          <p:cNvSpPr/>
          <p:nvPr/>
        </p:nvSpPr>
        <p:spPr>
          <a:xfrm>
            <a:off x="4290359" y="5864432"/>
            <a:ext cx="252000" cy="25200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Elipse 10"/>
          <p:cNvSpPr/>
          <p:nvPr/>
        </p:nvSpPr>
        <p:spPr>
          <a:xfrm>
            <a:off x="4290359" y="4850432"/>
            <a:ext cx="252000" cy="25200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Elipse 11"/>
          <p:cNvSpPr/>
          <p:nvPr/>
        </p:nvSpPr>
        <p:spPr>
          <a:xfrm>
            <a:off x="3848993" y="5612432"/>
            <a:ext cx="252000" cy="25200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Elipse 12"/>
          <p:cNvSpPr/>
          <p:nvPr/>
        </p:nvSpPr>
        <p:spPr>
          <a:xfrm>
            <a:off x="4738253" y="4598432"/>
            <a:ext cx="252000" cy="25200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Elipse 13"/>
          <p:cNvSpPr/>
          <p:nvPr/>
        </p:nvSpPr>
        <p:spPr>
          <a:xfrm>
            <a:off x="5201392" y="4862308"/>
            <a:ext cx="252000" cy="25200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79009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766593"/>
              </p:ext>
            </p:extLst>
          </p:nvPr>
        </p:nvGraphicFramePr>
        <p:xfrm>
          <a:off x="3709234" y="4646378"/>
          <a:ext cx="1887796" cy="1944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0" name="CS ChemDraw Drawing" r:id="rId3" imgW="1429200" imgH="1470960" progId="ChemDraw.Document.6.0">
                  <p:embed/>
                </p:oleObj>
              </mc:Choice>
              <mc:Fallback>
                <p:oleObj name="CS ChemDraw Drawing" r:id="rId3" imgW="1429200" imgH="14709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09234" y="4646378"/>
                        <a:ext cx="1887796" cy="1944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figuração</a:t>
            </a:r>
            <a:r>
              <a:rPr lang="en-US" dirty="0" smtClean="0"/>
              <a:t> </a:t>
            </a:r>
            <a:r>
              <a:rPr lang="en-US" dirty="0" err="1" smtClean="0"/>
              <a:t>Absolut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dem de prioridade dos grupos</a:t>
            </a:r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CaixaDeTexto 6"/>
          <p:cNvSpPr txBox="1"/>
          <p:nvPr/>
        </p:nvSpPr>
        <p:spPr>
          <a:xfrm>
            <a:off x="436881" y="1525261"/>
            <a:ext cx="8303358" cy="3785652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L="342900" indent="-342900" algn="just">
              <a:buFontTx/>
              <a:buChar char="-"/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Par isolado &lt; H &lt; He &lt; Li ... &lt; </a:t>
            </a:r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Uuo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.  Quanto menor o número atômico menor é a prioridade e o par isolado é o menor. </a:t>
            </a:r>
          </a:p>
          <a:p>
            <a:pPr marL="342900" indent="-342900" algn="just">
              <a:buFontTx/>
              <a:buChar char="-"/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Exemplo:</a:t>
            </a:r>
          </a:p>
          <a:p>
            <a:pPr marL="342900" indent="-342900" algn="just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Tx/>
              <a:buChar char="-"/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Caso um grupo dois átomos ligados ao átomo </a:t>
            </a:r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quiral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 sejam iguais, procure o próximo na sequência. O grupo na sequência que tiver o maior número atômico será o de maior prioridade.</a:t>
            </a:r>
          </a:p>
          <a:p>
            <a:pPr marL="342900" indent="-342900" algn="just">
              <a:buFontTx/>
              <a:buChar char="-"/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Exemplo:</a:t>
            </a:r>
          </a:p>
          <a:p>
            <a:pPr marL="342900" indent="-342900" algn="just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652999"/>
              </p:ext>
            </p:extLst>
          </p:nvPr>
        </p:nvGraphicFramePr>
        <p:xfrm>
          <a:off x="3683103" y="2340869"/>
          <a:ext cx="1518289" cy="110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1" name="CS ChemDraw Drawing" r:id="rId6" imgW="1089360" imgH="795960" progId="ChemDraw.Document.6.0">
                  <p:embed/>
                </p:oleObj>
              </mc:Choice>
              <mc:Fallback>
                <p:oleObj name="CS ChemDraw Drawing" r:id="rId6" imgW="1089360" imgH="7959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83103" y="2340869"/>
                        <a:ext cx="1518289" cy="110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7169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3375" y="-1"/>
            <a:ext cx="8810623" cy="723901"/>
          </a:xfrm>
        </p:spPr>
        <p:txBody>
          <a:bodyPr>
            <a:noAutofit/>
          </a:bodyPr>
          <a:lstStyle/>
          <a:p>
            <a:r>
              <a:rPr lang="en-US" dirty="0" err="1" smtClean="0"/>
              <a:t>Tópicos</a:t>
            </a:r>
            <a:r>
              <a:rPr lang="en-US" dirty="0" smtClean="0"/>
              <a:t> da Aul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38200" y="1257300"/>
            <a:ext cx="7645400" cy="33401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endParaRPr lang="en-US" sz="20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762000" y="1358900"/>
            <a:ext cx="7988300" cy="4724400"/>
          </a:xfrm>
          <a:prstGeom prst="rect">
            <a:avLst/>
          </a:prstGeom>
          <a:solidFill>
            <a:srgbClr val="457EC3">
              <a:alpha val="20000"/>
            </a:srgbClr>
          </a:solidFill>
        </p:spPr>
        <p:txBody>
          <a:bodyPr vert="horz" wrap="none" lIns="91440" tIns="45720" rIns="91440" bIns="45720" rtlCol="0">
            <a:normAutofit/>
          </a:bodyPr>
          <a:lstStyle/>
          <a:p>
            <a:r>
              <a:rPr lang="pt-BR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	c) Projeção de Fischer.</a:t>
            </a:r>
          </a:p>
          <a:p>
            <a:r>
              <a:rPr lang="pt-BR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		- Troca de grupos.</a:t>
            </a:r>
          </a:p>
          <a:p>
            <a:r>
              <a:rPr lang="pt-BR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		- Exercícios.</a:t>
            </a:r>
          </a:p>
          <a:p>
            <a:r>
              <a:rPr lang="pt-BR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	d) Compostos </a:t>
            </a:r>
            <a:r>
              <a:rPr lang="pt-BR" dirty="0" err="1" smtClean="0">
                <a:latin typeface="Times New Roman" pitchFamily="18" charset="0"/>
                <a:cs typeface="Times New Roman" pitchFamily="18" charset="0"/>
              </a:rPr>
              <a:t>meso</a:t>
            </a: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pt-BR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D) </a:t>
            </a:r>
            <a:r>
              <a:rPr lang="pt-BR" dirty="0" err="1" smtClean="0">
                <a:latin typeface="Times New Roman" pitchFamily="18" charset="0"/>
                <a:cs typeface="Times New Roman" pitchFamily="18" charset="0"/>
              </a:rPr>
              <a:t>Quiralidade</a:t>
            </a: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 no mundo biológico.</a:t>
            </a:r>
          </a:p>
          <a:p>
            <a:r>
              <a:rPr lang="pt-BR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r>
              <a:rPr lang="pt-BR" dirty="0" smtClean="0"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1322716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822144"/>
              </p:ext>
            </p:extLst>
          </p:nvPr>
        </p:nvGraphicFramePr>
        <p:xfrm>
          <a:off x="3709234" y="4646378"/>
          <a:ext cx="1887796" cy="1944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4" name="CS ChemDraw Drawing" r:id="rId3" imgW="1429200" imgH="1470960" progId="ChemDraw.Document.6.0">
                  <p:embed/>
                </p:oleObj>
              </mc:Choice>
              <mc:Fallback>
                <p:oleObj name="CS ChemDraw Drawing" r:id="rId3" imgW="1429200" imgH="14709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09234" y="4646378"/>
                        <a:ext cx="1887796" cy="1944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figuração</a:t>
            </a:r>
            <a:r>
              <a:rPr lang="en-US" dirty="0" smtClean="0"/>
              <a:t> </a:t>
            </a:r>
            <a:r>
              <a:rPr lang="en-US" dirty="0" err="1" smtClean="0"/>
              <a:t>Absolut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dem de prioridade dos grupos</a:t>
            </a:r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CaixaDeTexto 6"/>
          <p:cNvSpPr txBox="1"/>
          <p:nvPr/>
        </p:nvSpPr>
        <p:spPr>
          <a:xfrm>
            <a:off x="436881" y="1525261"/>
            <a:ext cx="8303358" cy="3785652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L="342900" indent="-342900" algn="just">
              <a:buFontTx/>
              <a:buChar char="-"/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Par isolado &lt; H &lt; He &lt; Li ... &lt; </a:t>
            </a:r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Uuo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.  Quanto menor o número atômico menor é a prioridade e o par isolado é o menor. </a:t>
            </a:r>
          </a:p>
          <a:p>
            <a:pPr marL="342900" indent="-342900" algn="just">
              <a:buFontTx/>
              <a:buChar char="-"/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Exemplo:</a:t>
            </a:r>
          </a:p>
          <a:p>
            <a:pPr marL="342900" indent="-342900" algn="just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Tx/>
              <a:buChar char="-"/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Caso um grupo dois átomos ligados ao átomo </a:t>
            </a:r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quiral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 sejam iguais, procure o próximo na sequência. O grupo na sequência que tiver o maior número atômico será o de maior prioridade.</a:t>
            </a:r>
          </a:p>
          <a:p>
            <a:pPr marL="342900" indent="-342900" algn="just">
              <a:buFontTx/>
              <a:buChar char="-"/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Exemplo:</a:t>
            </a:r>
          </a:p>
          <a:p>
            <a:pPr marL="342900" indent="-342900" algn="just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780057"/>
              </p:ext>
            </p:extLst>
          </p:nvPr>
        </p:nvGraphicFramePr>
        <p:xfrm>
          <a:off x="3683103" y="2340869"/>
          <a:ext cx="1518289" cy="110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5" name="CS ChemDraw Drawing" r:id="rId6" imgW="1089360" imgH="795960" progId="ChemDraw.Document.6.0">
                  <p:embed/>
                </p:oleObj>
              </mc:Choice>
              <mc:Fallback>
                <p:oleObj name="CS ChemDraw Drawing" r:id="rId6" imgW="1089360" imgH="7959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83103" y="2340869"/>
                        <a:ext cx="1518289" cy="110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555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figuração</a:t>
            </a:r>
            <a:r>
              <a:rPr lang="en-US" dirty="0" smtClean="0"/>
              <a:t> </a:t>
            </a:r>
            <a:r>
              <a:rPr lang="en-US" dirty="0" err="1" smtClean="0"/>
              <a:t>Absolut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cenos</a:t>
            </a:r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tângulo 2"/>
          <p:cNvSpPr/>
          <p:nvPr/>
        </p:nvSpPr>
        <p:spPr>
          <a:xfrm>
            <a:off x="654579" y="1612051"/>
            <a:ext cx="7860029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Tx/>
              <a:buChar char="-"/>
            </a:pP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A regra de prioridade é idêntica, a diferença é que quando os grupos de maior prioridade estiverem com a mesma orientação (equivalente ao </a:t>
            </a:r>
            <a:r>
              <a:rPr lang="pt-BR" i="1" dirty="0" err="1" smtClean="0">
                <a:latin typeface="Times New Roman" pitchFamily="18" charset="0"/>
                <a:cs typeface="Times New Roman" pitchFamily="18" charset="0"/>
              </a:rPr>
              <a:t>cis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), o fragmento da molécula será designada </a:t>
            </a:r>
            <a:r>
              <a:rPr lang="pt-BR" b="1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, do alemão “</a:t>
            </a:r>
            <a:r>
              <a:rPr lang="pt-BR" i="1" dirty="0" err="1" smtClean="0">
                <a:latin typeface="Times New Roman" pitchFamily="18" charset="0"/>
                <a:cs typeface="Times New Roman" pitchFamily="18" charset="0"/>
              </a:rPr>
              <a:t>zuzammen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”, que significa “junto”.</a:t>
            </a:r>
          </a:p>
          <a:p>
            <a:pPr marL="342900" indent="-342900" algn="just">
              <a:buFontTx/>
              <a:buChar char="-"/>
            </a:pP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Exemplo:</a:t>
            </a:r>
          </a:p>
          <a:p>
            <a:pPr marL="342900" indent="-342900" algn="just">
              <a:buFontTx/>
              <a:buChar char="-"/>
            </a:pPr>
            <a:endParaRPr lang="pt-BR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Tx/>
              <a:buChar char="-"/>
            </a:pPr>
            <a:endParaRPr lang="pt-BR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Tx/>
              <a:buChar char="-"/>
            </a:pPr>
            <a:endParaRPr lang="pt-BR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Tx/>
              <a:buChar char="-"/>
            </a:pPr>
            <a:endParaRPr lang="pt-BR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Tx/>
              <a:buChar char="-"/>
            </a:pP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Caso os grupos de maior prioridade estiverem “separados”, a </a:t>
            </a:r>
            <a:r>
              <a:rPr lang="pt-BR" i="1" dirty="0" err="1" smtClean="0">
                <a:latin typeface="Times New Roman" pitchFamily="18" charset="0"/>
                <a:cs typeface="Times New Roman" pitchFamily="18" charset="0"/>
              </a:rPr>
              <a:t>designaçãop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 será </a:t>
            </a:r>
            <a:r>
              <a:rPr lang="pt-BR" b="1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, do alemão “</a:t>
            </a:r>
            <a:r>
              <a:rPr lang="pt-BR" i="1" dirty="0" err="1" smtClean="0">
                <a:latin typeface="Times New Roman" pitchFamily="18" charset="0"/>
                <a:cs typeface="Times New Roman" pitchFamily="18" charset="0"/>
              </a:rPr>
              <a:t>entgegen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” que significa “oposto”.</a:t>
            </a:r>
          </a:p>
          <a:p>
            <a:pPr marL="342900" indent="-342900" algn="just">
              <a:buFontTx/>
              <a:buChar char="-"/>
            </a:pP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Exemplo: </a:t>
            </a:r>
            <a:endParaRPr lang="pt-BR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458629"/>
              </p:ext>
            </p:extLst>
          </p:nvPr>
        </p:nvGraphicFramePr>
        <p:xfrm>
          <a:off x="3586577" y="2683772"/>
          <a:ext cx="1519814" cy="1182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9" name="CS ChemDraw Drawing" r:id="rId4" imgW="1042560" imgH="811800" progId="ChemDraw.Document.6.0">
                  <p:embed/>
                </p:oleObj>
              </mc:Choice>
              <mc:Fallback>
                <p:oleObj name="CS ChemDraw Drawing" r:id="rId4" imgW="1042560" imgH="8118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86577" y="2683772"/>
                        <a:ext cx="1519814" cy="1182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683574"/>
              </p:ext>
            </p:extLst>
          </p:nvPr>
        </p:nvGraphicFramePr>
        <p:xfrm>
          <a:off x="3693455" y="4951957"/>
          <a:ext cx="1519814" cy="1182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0" name="CS ChemDraw Drawing" r:id="rId6" imgW="1042560" imgH="811800" progId="ChemDraw.Document.6.0">
                  <p:embed/>
                </p:oleObj>
              </mc:Choice>
              <mc:Fallback>
                <p:oleObj name="CS ChemDraw Drawing" r:id="rId6" imgW="1042560" imgH="8118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93455" y="4951957"/>
                        <a:ext cx="1519814" cy="1182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771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figuração</a:t>
            </a:r>
            <a:r>
              <a:rPr lang="en-US" dirty="0" smtClean="0"/>
              <a:t> </a:t>
            </a:r>
            <a:r>
              <a:rPr lang="en-US" dirty="0" err="1" smtClean="0"/>
              <a:t>Absolut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versão de aminas</a:t>
            </a:r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tângulo 2"/>
          <p:cNvSpPr/>
          <p:nvPr/>
        </p:nvSpPr>
        <p:spPr>
          <a:xfrm>
            <a:off x="654579" y="1612051"/>
            <a:ext cx="786002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Tx/>
              <a:buChar char="-"/>
            </a:pP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O nitrogênio da amônia ou de aminas pode se </a:t>
            </a:r>
            <a:r>
              <a:rPr lang="pt-BR" i="1" dirty="0" err="1" smtClean="0">
                <a:latin typeface="Times New Roman" pitchFamily="18" charset="0"/>
                <a:cs typeface="Times New Roman" pitchFamily="18" charset="0"/>
              </a:rPr>
              <a:t>interconverter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 através da chamada inversão.  </a:t>
            </a:r>
            <a:endParaRPr lang="pt-BR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52245"/>
              </p:ext>
            </p:extLst>
          </p:nvPr>
        </p:nvGraphicFramePr>
        <p:xfrm>
          <a:off x="5312801" y="4379551"/>
          <a:ext cx="2418031" cy="1846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6" name="Imagem de bitmap" r:id="rId4" imgW="3866667" imgH="2952381" progId="PBrush">
                  <p:embed/>
                </p:oleObj>
              </mc:Choice>
              <mc:Fallback>
                <p:oleObj name="Imagem de bitmap" r:id="rId4" imgW="3866667" imgH="2952381" progId="PBrush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2801" y="4379551"/>
                        <a:ext cx="2418031" cy="18465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510534"/>
              </p:ext>
            </p:extLst>
          </p:nvPr>
        </p:nvGraphicFramePr>
        <p:xfrm>
          <a:off x="1991681" y="4379551"/>
          <a:ext cx="2133600" cy="184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7" name="Imagem de bitmap" r:id="rId6" imgW="3438095" imgH="2971429" progId="PBrush">
                  <p:embed/>
                </p:oleObj>
              </mc:Choice>
              <mc:Fallback>
                <p:oleObj name="Imagem de bitmap" r:id="rId6" imgW="3438095" imgH="2971429" progId="PBrush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681" y="4379551"/>
                        <a:ext cx="2133600" cy="184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45" name="Picture 5" descr="http://upload.wikimedia.org/wikipedia/commons/2/2d/Nitrogen-inversion-3D-balls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5604" y="2250875"/>
            <a:ext cx="4964236" cy="20217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62802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figuração</a:t>
            </a:r>
            <a:r>
              <a:rPr lang="en-US" dirty="0" smtClean="0"/>
              <a:t> </a:t>
            </a:r>
            <a:r>
              <a:rPr lang="en-US" dirty="0" err="1" smtClean="0"/>
              <a:t>Absolut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versão de aminas</a:t>
            </a:r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tângulo 2"/>
          <p:cNvSpPr/>
          <p:nvPr/>
        </p:nvSpPr>
        <p:spPr>
          <a:xfrm>
            <a:off x="654579" y="1612051"/>
            <a:ext cx="786002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Tx/>
              <a:buChar char="-"/>
            </a:pP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O nitrogênio da amônia ou de aminas pode se </a:t>
            </a:r>
            <a:r>
              <a:rPr lang="pt-BR" i="1" dirty="0" err="1" smtClean="0">
                <a:latin typeface="Times New Roman" pitchFamily="18" charset="0"/>
                <a:cs typeface="Times New Roman" pitchFamily="18" charset="0"/>
              </a:rPr>
              <a:t>interconverter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 através da chamada inversão.  </a:t>
            </a:r>
            <a:endParaRPr lang="pt-BR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4516" name="Picture 4" descr="http://www.nat.vu.nl/en/Images/ammonia2007_tcm69-176478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4365"/>
          <a:stretch/>
        </p:blipFill>
        <p:spPr bwMode="auto">
          <a:xfrm>
            <a:off x="2144210" y="3167484"/>
            <a:ext cx="5189517" cy="36600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518" name="Picture 6" descr="http://old.iupac.org/reports/1999/7110minkin/images/Image16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6818" y="2459037"/>
            <a:ext cx="2495550" cy="1219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24483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figuração</a:t>
            </a:r>
            <a:r>
              <a:rPr lang="en-US" dirty="0" smtClean="0"/>
              <a:t> </a:t>
            </a:r>
            <a:r>
              <a:rPr lang="en-US" dirty="0" err="1" smtClean="0"/>
              <a:t>Absolut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guns exercícios</a:t>
            </a:r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CaixaDeTexto 8"/>
          <p:cNvSpPr txBox="1"/>
          <p:nvPr/>
        </p:nvSpPr>
        <p:spPr>
          <a:xfrm>
            <a:off x="676274" y="1484765"/>
            <a:ext cx="8162925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Designe os átomos </a:t>
            </a:r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quirais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 como </a:t>
            </a:r>
            <a:r>
              <a:rPr lang="pt-BR" sz="20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 ou </a:t>
            </a:r>
            <a:r>
              <a:rPr lang="pt-BR" sz="2000" b="1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 e as ligações dupla como </a:t>
            </a:r>
            <a:r>
              <a:rPr lang="pt-BR" sz="2000" b="1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 ou </a:t>
            </a:r>
            <a:r>
              <a:rPr lang="pt-BR" sz="2000" b="1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770893"/>
              </p:ext>
            </p:extLst>
          </p:nvPr>
        </p:nvGraphicFramePr>
        <p:xfrm>
          <a:off x="890588" y="2374900"/>
          <a:ext cx="137953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8" name="CS ChemDraw Drawing" r:id="rId4" imgW="1380240" imgH="1054440" progId="ChemDraw.Document.6.0">
                  <p:embed/>
                </p:oleObj>
              </mc:Choice>
              <mc:Fallback>
                <p:oleObj name="CS ChemDraw Drawing" r:id="rId4" imgW="1380240" imgH="1054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0588" y="2374900"/>
                        <a:ext cx="1379537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509037"/>
              </p:ext>
            </p:extLst>
          </p:nvPr>
        </p:nvGraphicFramePr>
        <p:xfrm>
          <a:off x="3197225" y="2574925"/>
          <a:ext cx="114935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9" name="CS ChemDraw Drawing" r:id="rId6" imgW="1149480" imgH="757440" progId="ChemDraw.Document.6.0">
                  <p:embed/>
                </p:oleObj>
              </mc:Choice>
              <mc:Fallback>
                <p:oleObj name="CS ChemDraw Drawing" r:id="rId6" imgW="1149480" imgH="757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97225" y="2574925"/>
                        <a:ext cx="1149350" cy="757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193772"/>
              </p:ext>
            </p:extLst>
          </p:nvPr>
        </p:nvGraphicFramePr>
        <p:xfrm>
          <a:off x="4859644" y="2251075"/>
          <a:ext cx="812800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0" name="CS ChemDraw Drawing" r:id="rId8" imgW="818640" imgH="1437840" progId="ChemDraw.Document.6.0">
                  <p:embed/>
                </p:oleObj>
              </mc:Choice>
              <mc:Fallback>
                <p:oleObj name="CS ChemDraw Drawing" r:id="rId8" imgW="818640" imgH="14378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59644" y="2251075"/>
                        <a:ext cx="812800" cy="1433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692134"/>
              </p:ext>
            </p:extLst>
          </p:nvPr>
        </p:nvGraphicFramePr>
        <p:xfrm>
          <a:off x="6378575" y="2192338"/>
          <a:ext cx="1987550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1" name="CS ChemDraw Drawing" r:id="rId10" imgW="1987920" imgH="1643760" progId="ChemDraw.Document.6.0">
                  <p:embed/>
                </p:oleObj>
              </mc:Choice>
              <mc:Fallback>
                <p:oleObj name="CS ChemDraw Drawing" r:id="rId10" imgW="1987920" imgH="16437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78575" y="2192338"/>
                        <a:ext cx="1987550" cy="164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219522"/>
              </p:ext>
            </p:extLst>
          </p:nvPr>
        </p:nvGraphicFramePr>
        <p:xfrm>
          <a:off x="1009650" y="4675188"/>
          <a:ext cx="1066800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2" name="CS ChemDraw Drawing" r:id="rId12" imgW="1066320" imgH="1201680" progId="ChemDraw.Document.6.0">
                  <p:embed/>
                </p:oleObj>
              </mc:Choice>
              <mc:Fallback>
                <p:oleObj name="CS ChemDraw Drawing" r:id="rId12" imgW="1066320" imgH="12016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09650" y="4675188"/>
                        <a:ext cx="1066800" cy="1201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436810"/>
              </p:ext>
            </p:extLst>
          </p:nvPr>
        </p:nvGraphicFramePr>
        <p:xfrm>
          <a:off x="2971800" y="4649788"/>
          <a:ext cx="1066800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3" name="CS ChemDraw Drawing" r:id="rId14" imgW="1066320" imgH="1227240" progId="ChemDraw.Document.6.0">
                  <p:embed/>
                </p:oleObj>
              </mc:Choice>
              <mc:Fallback>
                <p:oleObj name="CS ChemDraw Drawing" r:id="rId14" imgW="1066320" imgH="12272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71800" y="4649788"/>
                        <a:ext cx="1066800" cy="1227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128770"/>
              </p:ext>
            </p:extLst>
          </p:nvPr>
        </p:nvGraphicFramePr>
        <p:xfrm>
          <a:off x="4948544" y="4649788"/>
          <a:ext cx="7239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4" name="CS ChemDraw Drawing" r:id="rId16" imgW="723600" imgH="1575360" progId="ChemDraw.Document.6.0">
                  <p:embed/>
                </p:oleObj>
              </mc:Choice>
              <mc:Fallback>
                <p:oleObj name="CS ChemDraw Drawing" r:id="rId16" imgW="723600" imgH="15753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948544" y="4649788"/>
                        <a:ext cx="723900" cy="157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826682"/>
              </p:ext>
            </p:extLst>
          </p:nvPr>
        </p:nvGraphicFramePr>
        <p:xfrm>
          <a:off x="6958013" y="4649788"/>
          <a:ext cx="1131887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5" name="CS ChemDraw Drawing" r:id="rId18" imgW="1132560" imgH="1575000" progId="ChemDraw.Document.6.0">
                  <p:embed/>
                </p:oleObj>
              </mc:Choice>
              <mc:Fallback>
                <p:oleObj name="CS ChemDraw Drawing" r:id="rId18" imgW="1132560" imgH="15750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958013" y="4649788"/>
                        <a:ext cx="1131887" cy="157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9750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figuração</a:t>
            </a:r>
            <a:r>
              <a:rPr lang="en-US" dirty="0" smtClean="0"/>
              <a:t> </a:t>
            </a:r>
            <a:r>
              <a:rPr lang="en-US" dirty="0" err="1" smtClean="0"/>
              <a:t>Absolut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jeção de Fischer</a:t>
            </a:r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562" name="Picture 2" descr="File:Убеншвуаншвышь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49" y="1579563"/>
            <a:ext cx="1552576" cy="21968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tângulo 9"/>
          <p:cNvSpPr/>
          <p:nvPr/>
        </p:nvSpPr>
        <p:spPr>
          <a:xfrm>
            <a:off x="552448" y="3785984"/>
            <a:ext cx="155257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b="1" dirty="0">
                <a:latin typeface="Times New Roman" pitchFamily="18" charset="0"/>
                <a:cs typeface="Times New Roman" pitchFamily="18" charset="0"/>
              </a:rPr>
              <a:t>Hermann Emil </a:t>
            </a:r>
            <a:r>
              <a:rPr lang="pt-BR" b="1" dirty="0" smtClean="0">
                <a:latin typeface="Times New Roman" pitchFamily="18" charset="0"/>
                <a:cs typeface="Times New Roman" pitchFamily="18" charset="0"/>
              </a:rPr>
              <a:t>Fischer</a:t>
            </a:r>
            <a:endParaRPr lang="pt-BR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6564" name="Picture 4" descr="http://www.chemstone.net/O_Chem/Stereo1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7737" y="1579563"/>
            <a:ext cx="6478588" cy="48561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41752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figuração</a:t>
            </a:r>
            <a:r>
              <a:rPr lang="en-US" dirty="0" smtClean="0"/>
              <a:t> </a:t>
            </a:r>
            <a:r>
              <a:rPr lang="en-US" dirty="0" err="1" smtClean="0"/>
              <a:t>Absolut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jeção de Fischer</a:t>
            </a:r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586" name="Picture 2" descr="http://chemistry.umeche.maine.edu/CHY556/Stereo15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0019" y="1652587"/>
            <a:ext cx="5105400" cy="1857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096177"/>
              </p:ext>
            </p:extLst>
          </p:nvPr>
        </p:nvGraphicFramePr>
        <p:xfrm>
          <a:off x="1859454" y="4410075"/>
          <a:ext cx="5426529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4" name="CS ChemDraw Drawing" r:id="rId5" imgW="4747680" imgH="933120" progId="ChemDraw.Document.6.0">
                  <p:embed/>
                </p:oleObj>
              </mc:Choice>
              <mc:Fallback>
                <p:oleObj name="CS ChemDraw Drawing" r:id="rId5" imgW="4747680" imgH="9331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9454" y="4410075"/>
                        <a:ext cx="5426529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9874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aixaDeTexto 8"/>
          <p:cNvSpPr txBox="1"/>
          <p:nvPr/>
        </p:nvSpPr>
        <p:spPr>
          <a:xfrm>
            <a:off x="676274" y="1484765"/>
            <a:ext cx="8162925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Procedimento!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figuração</a:t>
            </a:r>
            <a:r>
              <a:rPr lang="en-US" dirty="0" smtClean="0"/>
              <a:t> </a:t>
            </a:r>
            <a:r>
              <a:rPr lang="en-US" dirty="0" err="1" smtClean="0"/>
              <a:t>Absolut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jeção de Fischer</a:t>
            </a:r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34942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aixaDeTexto 8"/>
          <p:cNvSpPr txBox="1"/>
          <p:nvPr/>
        </p:nvSpPr>
        <p:spPr>
          <a:xfrm>
            <a:off x="676274" y="1484765"/>
            <a:ext cx="8162925" cy="224676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Procedimento!</a:t>
            </a:r>
          </a:p>
          <a:p>
            <a:pPr marL="342900" indent="-342900">
              <a:buFontTx/>
              <a:buChar char="-"/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Encontre o carbono assimétrico da sua molécula.</a:t>
            </a:r>
          </a:p>
          <a:p>
            <a:pPr marL="342900" indent="-342900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figuração</a:t>
            </a:r>
            <a:r>
              <a:rPr lang="en-US" dirty="0" smtClean="0"/>
              <a:t> </a:t>
            </a:r>
            <a:r>
              <a:rPr lang="en-US" dirty="0" err="1" smtClean="0"/>
              <a:t>Absolut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jeção de Fischer</a:t>
            </a:r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67230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aixaDeTexto 8"/>
          <p:cNvSpPr txBox="1"/>
          <p:nvPr/>
        </p:nvSpPr>
        <p:spPr>
          <a:xfrm>
            <a:off x="676274" y="1484765"/>
            <a:ext cx="8162925" cy="2554545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Procedimento!</a:t>
            </a:r>
          </a:p>
          <a:p>
            <a:pPr marL="342900" indent="-342900">
              <a:buFontTx/>
              <a:buChar char="-"/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Encontre o carbono assimétrico da sua molécula.</a:t>
            </a:r>
          </a:p>
          <a:p>
            <a:pPr marL="342900" indent="-342900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figuração</a:t>
            </a:r>
            <a:r>
              <a:rPr lang="en-US" dirty="0" smtClean="0"/>
              <a:t> </a:t>
            </a:r>
            <a:r>
              <a:rPr lang="en-US" dirty="0" err="1" smtClean="0"/>
              <a:t>Absolut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jeção de Fischer</a:t>
            </a:r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251412"/>
              </p:ext>
            </p:extLst>
          </p:nvPr>
        </p:nvGraphicFramePr>
        <p:xfrm>
          <a:off x="2476498" y="2331243"/>
          <a:ext cx="1185863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3" name="CS ChemDraw Drawing" r:id="rId4" imgW="1185120" imgH="867960" progId="ChemDraw.Document.6.0">
                  <p:embed/>
                </p:oleObj>
              </mc:Choice>
              <mc:Fallback>
                <p:oleObj name="CS ChemDraw Drawing" r:id="rId4" imgW="1185120" imgH="8679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76498" y="2331243"/>
                        <a:ext cx="1185863" cy="86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27024"/>
              </p:ext>
            </p:extLst>
          </p:nvPr>
        </p:nvGraphicFramePr>
        <p:xfrm>
          <a:off x="4919661" y="2312193"/>
          <a:ext cx="1185863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4" name="CS ChemDraw Drawing" r:id="rId6" imgW="1185120" imgH="867960" progId="ChemDraw.Document.6.0">
                  <p:embed/>
                </p:oleObj>
              </mc:Choice>
              <mc:Fallback>
                <p:oleObj name="CS ChemDraw Drawing" r:id="rId6" imgW="1185120" imgH="8679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19661" y="2312193"/>
                        <a:ext cx="1185863" cy="86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137379"/>
              </p:ext>
            </p:extLst>
          </p:nvPr>
        </p:nvGraphicFramePr>
        <p:xfrm>
          <a:off x="3690936" y="2608149"/>
          <a:ext cx="12160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5" name="CS ChemDraw Drawing" r:id="rId8" imgW="1216440" imgH="364320" progId="ChemDraw.Document.6.0">
                  <p:embed/>
                </p:oleObj>
              </mc:Choice>
              <mc:Fallback>
                <p:oleObj name="CS ChemDraw Drawing" r:id="rId8" imgW="1216440" imgH="3643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90936" y="2608149"/>
                        <a:ext cx="1216025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307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Isomeri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pos de isomeria</a:t>
            </a: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CaixaDeTexto 12"/>
          <p:cNvSpPr txBox="1"/>
          <p:nvPr/>
        </p:nvSpPr>
        <p:spPr>
          <a:xfrm>
            <a:off x="757505" y="1560886"/>
            <a:ext cx="7863981" cy="1015663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Isômeros são compostos diferentes que possuem a mesma fórmula. molecular. </a:t>
            </a:r>
          </a:p>
          <a:p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Por exemplo:</a:t>
            </a:r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870644"/>
              </p:ext>
            </p:extLst>
          </p:nvPr>
        </p:nvGraphicFramePr>
        <p:xfrm>
          <a:off x="850359" y="3912175"/>
          <a:ext cx="5102225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0" name="CS ChemDraw Drawing" r:id="rId4" imgW="5101560" imgH="1733040" progId="ChemDraw.Document.6.0">
                  <p:embed/>
                </p:oleObj>
              </mc:Choice>
              <mc:Fallback>
                <p:oleObj name="CS ChemDraw Drawing" r:id="rId4" imgW="5101560" imgH="17330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0359" y="3912175"/>
                        <a:ext cx="5102225" cy="173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tângulo 3"/>
          <p:cNvSpPr/>
          <p:nvPr/>
        </p:nvSpPr>
        <p:spPr>
          <a:xfrm>
            <a:off x="757505" y="2998321"/>
            <a:ext cx="807567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Isômeros de:</a:t>
            </a:r>
          </a:p>
          <a:p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Função                      Cadeia                          Posição               Isômeros geométricos</a:t>
            </a:r>
            <a:endParaRPr lang="pt-BR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261452"/>
              </p:ext>
            </p:extLst>
          </p:nvPr>
        </p:nvGraphicFramePr>
        <p:xfrm>
          <a:off x="7007082" y="4095610"/>
          <a:ext cx="1047750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1" name="CS ChemDraw Drawing" r:id="rId6" imgW="1047240" imgH="1372680" progId="ChemDraw.Document.6.0">
                  <p:embed/>
                </p:oleObj>
              </mc:Choice>
              <mc:Fallback>
                <p:oleObj name="CS ChemDraw Drawing" r:id="rId6" imgW="1047240" imgH="13726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07082" y="4095610"/>
                        <a:ext cx="1047750" cy="1373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ângulo 9"/>
          <p:cNvSpPr/>
          <p:nvPr/>
        </p:nvSpPr>
        <p:spPr>
          <a:xfrm>
            <a:off x="8174022" y="3988141"/>
            <a:ext cx="6591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i="1" dirty="0" err="1" smtClean="0">
                <a:latin typeface="Times New Roman" pitchFamily="18" charset="0"/>
                <a:cs typeface="Times New Roman" pitchFamily="18" charset="0"/>
              </a:rPr>
              <a:t>trans</a:t>
            </a:r>
            <a:endParaRPr lang="pt-BR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tângulo 10"/>
          <p:cNvSpPr/>
          <p:nvPr/>
        </p:nvSpPr>
        <p:spPr>
          <a:xfrm>
            <a:off x="8276762" y="4941925"/>
            <a:ext cx="4411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i="1" dirty="0" err="1" smtClean="0">
                <a:latin typeface="Times New Roman" pitchFamily="18" charset="0"/>
                <a:cs typeface="Times New Roman" pitchFamily="18" charset="0"/>
              </a:rPr>
              <a:t>cis</a:t>
            </a:r>
            <a:endParaRPr lang="pt-BR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7864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aixaDeTexto 8"/>
          <p:cNvSpPr txBox="1"/>
          <p:nvPr/>
        </p:nvSpPr>
        <p:spPr>
          <a:xfrm>
            <a:off x="676274" y="1484765"/>
            <a:ext cx="8162925" cy="317009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Procedimento!</a:t>
            </a:r>
          </a:p>
          <a:p>
            <a:pPr marL="342900" indent="-342900">
              <a:buFontTx/>
              <a:buChar char="-"/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Encontre o carbono assimétrico da sua molécula.</a:t>
            </a:r>
          </a:p>
          <a:p>
            <a:pPr marL="342900" indent="-342900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Caso possível, utilize siglas para os grupo em torno do carbono </a:t>
            </a:r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quiral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 para simplificar o desenho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figuração</a:t>
            </a:r>
            <a:r>
              <a:rPr lang="en-US" dirty="0" smtClean="0"/>
              <a:t> </a:t>
            </a:r>
            <a:r>
              <a:rPr lang="en-US" dirty="0" err="1" smtClean="0"/>
              <a:t>Absolut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jeção de Fischer</a:t>
            </a:r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624802"/>
              </p:ext>
            </p:extLst>
          </p:nvPr>
        </p:nvGraphicFramePr>
        <p:xfrm>
          <a:off x="2476498" y="2331243"/>
          <a:ext cx="1185863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7" name="CS ChemDraw Drawing" r:id="rId4" imgW="1185120" imgH="867960" progId="ChemDraw.Document.6.0">
                  <p:embed/>
                </p:oleObj>
              </mc:Choice>
              <mc:Fallback>
                <p:oleObj name="CS ChemDraw Drawing" r:id="rId4" imgW="1185120" imgH="8679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76498" y="2331243"/>
                        <a:ext cx="1185863" cy="86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595737"/>
              </p:ext>
            </p:extLst>
          </p:nvPr>
        </p:nvGraphicFramePr>
        <p:xfrm>
          <a:off x="4919661" y="2312193"/>
          <a:ext cx="1185863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8" name="CS ChemDraw Drawing" r:id="rId6" imgW="1185120" imgH="867960" progId="ChemDraw.Document.6.0">
                  <p:embed/>
                </p:oleObj>
              </mc:Choice>
              <mc:Fallback>
                <p:oleObj name="CS ChemDraw Drawing" r:id="rId6" imgW="1185120" imgH="8679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19661" y="2312193"/>
                        <a:ext cx="1185863" cy="86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654527"/>
              </p:ext>
            </p:extLst>
          </p:nvPr>
        </p:nvGraphicFramePr>
        <p:xfrm>
          <a:off x="3690936" y="2608149"/>
          <a:ext cx="12160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9" name="CS ChemDraw Drawing" r:id="rId8" imgW="1216440" imgH="364320" progId="ChemDraw.Document.6.0">
                  <p:embed/>
                </p:oleObj>
              </mc:Choice>
              <mc:Fallback>
                <p:oleObj name="CS ChemDraw Drawing" r:id="rId8" imgW="1216440" imgH="3643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90936" y="2608149"/>
                        <a:ext cx="1216025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7230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aixaDeTexto 8"/>
          <p:cNvSpPr txBox="1"/>
          <p:nvPr/>
        </p:nvSpPr>
        <p:spPr>
          <a:xfrm>
            <a:off x="676274" y="1484765"/>
            <a:ext cx="8162925" cy="317009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Procedimento!</a:t>
            </a:r>
          </a:p>
          <a:p>
            <a:pPr marL="342900" indent="-342900">
              <a:buFontTx/>
              <a:buChar char="-"/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Encontre o carbono assimétrico da sua molécula.</a:t>
            </a:r>
          </a:p>
          <a:p>
            <a:pPr marL="342900" indent="-342900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Caso possível, utilize siglas para os grupo em torno do carbono </a:t>
            </a:r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quiral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 para simplificar o desenho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figuração</a:t>
            </a:r>
            <a:r>
              <a:rPr lang="en-US" dirty="0" smtClean="0"/>
              <a:t> </a:t>
            </a:r>
            <a:r>
              <a:rPr lang="en-US" dirty="0" err="1" smtClean="0"/>
              <a:t>Absolut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jeção de Fischer</a:t>
            </a:r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624802"/>
              </p:ext>
            </p:extLst>
          </p:nvPr>
        </p:nvGraphicFramePr>
        <p:xfrm>
          <a:off x="2476498" y="2331243"/>
          <a:ext cx="1185863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8" name="CS ChemDraw Drawing" r:id="rId4" imgW="1185120" imgH="867960" progId="ChemDraw.Document.6.0">
                  <p:embed/>
                </p:oleObj>
              </mc:Choice>
              <mc:Fallback>
                <p:oleObj name="CS ChemDraw Drawing" r:id="rId4" imgW="1185120" imgH="8679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76498" y="2331243"/>
                        <a:ext cx="1185863" cy="86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595737"/>
              </p:ext>
            </p:extLst>
          </p:nvPr>
        </p:nvGraphicFramePr>
        <p:xfrm>
          <a:off x="4919661" y="2312193"/>
          <a:ext cx="1185863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9" name="CS ChemDraw Drawing" r:id="rId6" imgW="1185120" imgH="867960" progId="ChemDraw.Document.6.0">
                  <p:embed/>
                </p:oleObj>
              </mc:Choice>
              <mc:Fallback>
                <p:oleObj name="CS ChemDraw Drawing" r:id="rId6" imgW="1185120" imgH="8679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19661" y="2312193"/>
                        <a:ext cx="1185863" cy="86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654527"/>
              </p:ext>
            </p:extLst>
          </p:nvPr>
        </p:nvGraphicFramePr>
        <p:xfrm>
          <a:off x="3690936" y="2608149"/>
          <a:ext cx="12160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0" name="CS ChemDraw Drawing" r:id="rId8" imgW="1216440" imgH="364320" progId="ChemDraw.Document.6.0">
                  <p:embed/>
                </p:oleObj>
              </mc:Choice>
              <mc:Fallback>
                <p:oleObj name="CS ChemDraw Drawing" r:id="rId8" imgW="1216440" imgH="3643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90936" y="2608149"/>
                        <a:ext cx="1216025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797008"/>
              </p:ext>
            </p:extLst>
          </p:nvPr>
        </p:nvGraphicFramePr>
        <p:xfrm>
          <a:off x="5360988" y="5178425"/>
          <a:ext cx="95567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1" name="CS ChemDraw Drawing" r:id="rId10" imgW="955080" imgH="747000" progId="ChemDraw.Document.6.0">
                  <p:embed/>
                </p:oleObj>
              </mc:Choice>
              <mc:Fallback>
                <p:oleObj name="CS ChemDraw Drawing" r:id="rId10" imgW="955080" imgH="7470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60988" y="5178425"/>
                        <a:ext cx="955675" cy="74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580095"/>
              </p:ext>
            </p:extLst>
          </p:nvPr>
        </p:nvGraphicFramePr>
        <p:xfrm>
          <a:off x="2476499" y="5057775"/>
          <a:ext cx="1185862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2" name="CS ChemDraw Drawing" r:id="rId12" imgW="1185120" imgH="867960" progId="ChemDraw.Document.6.0">
                  <p:embed/>
                </p:oleObj>
              </mc:Choice>
              <mc:Fallback>
                <p:oleObj name="CS ChemDraw Drawing" r:id="rId12" imgW="1185120" imgH="8679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499" y="5057775"/>
                        <a:ext cx="1185862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550496"/>
              </p:ext>
            </p:extLst>
          </p:nvPr>
        </p:nvGraphicFramePr>
        <p:xfrm>
          <a:off x="3853582" y="5322888"/>
          <a:ext cx="12160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3" name="CS ChemDraw Drawing" r:id="rId14" imgW="1216440" imgH="364320" progId="ChemDraw.Document.6.0">
                  <p:embed/>
                </p:oleObj>
              </mc:Choice>
              <mc:Fallback>
                <p:oleObj name="CS ChemDraw Drawing" r:id="rId14" imgW="1216440" imgH="3643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3582" y="5322888"/>
                        <a:ext cx="121602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7230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aixaDeTexto 8"/>
          <p:cNvSpPr txBox="1"/>
          <p:nvPr/>
        </p:nvSpPr>
        <p:spPr>
          <a:xfrm>
            <a:off x="676274" y="1484765"/>
            <a:ext cx="8162925" cy="2554545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Procedimento!</a:t>
            </a:r>
          </a:p>
          <a:p>
            <a:pPr marL="342900" indent="-342900">
              <a:buFontTx/>
              <a:buChar char="-"/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Desenhe qualquer átomo (normalmente hidrogênio) ou par eletrônico implícito.</a:t>
            </a:r>
          </a:p>
          <a:p>
            <a:pPr marL="342900" indent="-342900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figuração</a:t>
            </a:r>
            <a:r>
              <a:rPr lang="en-US" dirty="0" smtClean="0"/>
              <a:t> </a:t>
            </a:r>
            <a:r>
              <a:rPr lang="en-US" dirty="0" err="1" smtClean="0"/>
              <a:t>Absolut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jeção de Fischer</a:t>
            </a:r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3987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aixaDeTexto 8"/>
          <p:cNvSpPr txBox="1"/>
          <p:nvPr/>
        </p:nvSpPr>
        <p:spPr>
          <a:xfrm>
            <a:off x="676274" y="1484765"/>
            <a:ext cx="8162925" cy="2862322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Procedimento!</a:t>
            </a:r>
          </a:p>
          <a:p>
            <a:pPr marL="342900" indent="-342900">
              <a:buFontTx/>
              <a:buChar char="-"/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Desenhe qualquer átomo (normalmente hidrogênio) ou par eletrônico implícito.</a:t>
            </a:r>
          </a:p>
          <a:p>
            <a:pPr marL="342900" indent="-342900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figuração</a:t>
            </a:r>
            <a:r>
              <a:rPr lang="en-US" dirty="0" smtClean="0"/>
              <a:t> </a:t>
            </a:r>
            <a:r>
              <a:rPr lang="en-US" dirty="0" err="1" smtClean="0"/>
              <a:t>Absolut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jeção de Fischer</a:t>
            </a:r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456638"/>
              </p:ext>
            </p:extLst>
          </p:nvPr>
        </p:nvGraphicFramePr>
        <p:xfrm>
          <a:off x="2274738" y="2725737"/>
          <a:ext cx="95567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1" name="CS ChemDraw Drawing" r:id="rId4" imgW="955080" imgH="747000" progId="ChemDraw.Document.6.0">
                  <p:embed/>
                </p:oleObj>
              </mc:Choice>
              <mc:Fallback>
                <p:oleObj name="CS ChemDraw Drawing" r:id="rId4" imgW="955080" imgH="7470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738" y="2725737"/>
                        <a:ext cx="95567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972865"/>
              </p:ext>
            </p:extLst>
          </p:nvPr>
        </p:nvGraphicFramePr>
        <p:xfrm>
          <a:off x="3781731" y="2882817"/>
          <a:ext cx="12160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2" name="CS ChemDraw Drawing" r:id="rId6" imgW="1217676" imgH="364236" progId="ChemDraw.Document.6.0">
                  <p:embed/>
                </p:oleObj>
              </mc:Choice>
              <mc:Fallback>
                <p:oleObj name="CS ChemDraw Drawing" r:id="rId6" imgW="1217676" imgH="36423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731" y="2882817"/>
                        <a:ext cx="121602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843071"/>
              </p:ext>
            </p:extLst>
          </p:nvPr>
        </p:nvGraphicFramePr>
        <p:xfrm>
          <a:off x="5535613" y="2763837"/>
          <a:ext cx="985837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3" name="CS ChemDraw Drawing" r:id="rId8" imgW="985320" imgH="708840" progId="ChemDraw.Document.6.0">
                  <p:embed/>
                </p:oleObj>
              </mc:Choice>
              <mc:Fallback>
                <p:oleObj name="CS ChemDraw Drawing" r:id="rId8" imgW="985320" imgH="7088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35613" y="2763837"/>
                        <a:ext cx="985837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8710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aixaDeTexto 8"/>
          <p:cNvSpPr txBox="1"/>
          <p:nvPr/>
        </p:nvSpPr>
        <p:spPr>
          <a:xfrm>
            <a:off x="676274" y="1484765"/>
            <a:ext cx="8162925" cy="4093428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Procedimento!</a:t>
            </a:r>
          </a:p>
          <a:p>
            <a:pPr marL="342900" indent="-342900">
              <a:buFontTx/>
              <a:buChar char="-"/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Desenhe qualquer átomo (normalmente hidrogênio) ou par eletrônico implícito.</a:t>
            </a:r>
          </a:p>
          <a:p>
            <a:pPr marL="342900" indent="-342900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Gire a molécula para um lado arbitrário. </a:t>
            </a:r>
            <a:r>
              <a:rPr lang="pt-BR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tenção!!!!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 Os grupos que estiverem para dentro do plano serão representados na “linha” vertical e os grupos para fora do plano estarão na linha horizontal. A </a:t>
            </a:r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mewlhor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 abordagem vai depender de cada caso. Para o exemplo:</a:t>
            </a:r>
          </a:p>
          <a:p>
            <a:pPr marL="342900" indent="-342900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figuração</a:t>
            </a:r>
            <a:r>
              <a:rPr lang="en-US" dirty="0" smtClean="0"/>
              <a:t> </a:t>
            </a:r>
            <a:r>
              <a:rPr lang="en-US" dirty="0" err="1" smtClean="0"/>
              <a:t>Absolut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jeção de Fischer</a:t>
            </a:r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456638"/>
              </p:ext>
            </p:extLst>
          </p:nvPr>
        </p:nvGraphicFramePr>
        <p:xfrm>
          <a:off x="2274738" y="2725737"/>
          <a:ext cx="95567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5" name="CS ChemDraw Drawing" r:id="rId4" imgW="955080" imgH="747000" progId="ChemDraw.Document.6.0">
                  <p:embed/>
                </p:oleObj>
              </mc:Choice>
              <mc:Fallback>
                <p:oleObj name="CS ChemDraw Drawing" r:id="rId4" imgW="955080" imgH="7470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738" y="2725737"/>
                        <a:ext cx="95567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972865"/>
              </p:ext>
            </p:extLst>
          </p:nvPr>
        </p:nvGraphicFramePr>
        <p:xfrm>
          <a:off x="3781731" y="2882817"/>
          <a:ext cx="12160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6" name="CS ChemDraw Drawing" r:id="rId6" imgW="1217676" imgH="364236" progId="ChemDraw.Document.6.0">
                  <p:embed/>
                </p:oleObj>
              </mc:Choice>
              <mc:Fallback>
                <p:oleObj name="CS ChemDraw Drawing" r:id="rId6" imgW="1217676" imgH="36423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731" y="2882817"/>
                        <a:ext cx="121602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843071"/>
              </p:ext>
            </p:extLst>
          </p:nvPr>
        </p:nvGraphicFramePr>
        <p:xfrm>
          <a:off x="5535613" y="2763837"/>
          <a:ext cx="985837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7" name="CS ChemDraw Drawing" r:id="rId8" imgW="985320" imgH="708840" progId="ChemDraw.Document.6.0">
                  <p:embed/>
                </p:oleObj>
              </mc:Choice>
              <mc:Fallback>
                <p:oleObj name="CS ChemDraw Drawing" r:id="rId8" imgW="985320" imgH="7088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35613" y="2763837"/>
                        <a:ext cx="985837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8710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aixaDeTexto 8"/>
          <p:cNvSpPr txBox="1"/>
          <p:nvPr/>
        </p:nvSpPr>
        <p:spPr>
          <a:xfrm>
            <a:off x="676274" y="1484765"/>
            <a:ext cx="8162925" cy="4093428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Procedimento!</a:t>
            </a:r>
          </a:p>
          <a:p>
            <a:pPr marL="342900" indent="-342900">
              <a:buFontTx/>
              <a:buChar char="-"/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Desenhe qualquer átomo (normalmente hidrogênio) ou par eletrônico implícito.</a:t>
            </a:r>
          </a:p>
          <a:p>
            <a:pPr marL="342900" indent="-342900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Gire a molécula para um lado arbitrário. </a:t>
            </a:r>
            <a:r>
              <a:rPr lang="pt-BR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tenção!!!!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 Os grupos que estiverem para dentro do plano serão representados na “linha” vertical e os grupos para fora do plano estarão na linha horizontal. A melhor abordagem vai depender de cada caso. Para o exemplo:</a:t>
            </a:r>
          </a:p>
          <a:p>
            <a:pPr marL="342900" indent="-342900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figuração</a:t>
            </a:r>
            <a:r>
              <a:rPr lang="en-US" dirty="0" smtClean="0"/>
              <a:t> </a:t>
            </a:r>
            <a:r>
              <a:rPr lang="en-US" dirty="0" err="1" smtClean="0"/>
              <a:t>Absolut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jeção de Fischer</a:t>
            </a:r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456638"/>
              </p:ext>
            </p:extLst>
          </p:nvPr>
        </p:nvGraphicFramePr>
        <p:xfrm>
          <a:off x="2274738" y="2725737"/>
          <a:ext cx="95567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0" name="CS ChemDraw Drawing" r:id="rId4" imgW="955080" imgH="747000" progId="ChemDraw.Document.6.0">
                  <p:embed/>
                </p:oleObj>
              </mc:Choice>
              <mc:Fallback>
                <p:oleObj name="CS ChemDraw Drawing" r:id="rId4" imgW="955080" imgH="7470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738" y="2725737"/>
                        <a:ext cx="95567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972865"/>
              </p:ext>
            </p:extLst>
          </p:nvPr>
        </p:nvGraphicFramePr>
        <p:xfrm>
          <a:off x="3781731" y="2882817"/>
          <a:ext cx="12160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1" name="CS ChemDraw Drawing" r:id="rId6" imgW="1217676" imgH="364236" progId="ChemDraw.Document.6.0">
                  <p:embed/>
                </p:oleObj>
              </mc:Choice>
              <mc:Fallback>
                <p:oleObj name="CS ChemDraw Drawing" r:id="rId6" imgW="1217676" imgH="36423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731" y="2882817"/>
                        <a:ext cx="121602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843071"/>
              </p:ext>
            </p:extLst>
          </p:nvPr>
        </p:nvGraphicFramePr>
        <p:xfrm>
          <a:off x="5535613" y="2763837"/>
          <a:ext cx="985837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2" name="CS ChemDraw Drawing" r:id="rId8" imgW="985320" imgH="708840" progId="ChemDraw.Document.6.0">
                  <p:embed/>
                </p:oleObj>
              </mc:Choice>
              <mc:Fallback>
                <p:oleObj name="CS ChemDraw Drawing" r:id="rId8" imgW="985320" imgH="7088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35613" y="2763837"/>
                        <a:ext cx="985837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265923"/>
              </p:ext>
            </p:extLst>
          </p:nvPr>
        </p:nvGraphicFramePr>
        <p:xfrm>
          <a:off x="1830388" y="5359400"/>
          <a:ext cx="173037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3" name="CS ChemDraw Drawing" r:id="rId10" imgW="1730520" imgH="708840" progId="ChemDraw.Document.6.0">
                  <p:embed/>
                </p:oleObj>
              </mc:Choice>
              <mc:Fallback>
                <p:oleObj name="CS ChemDraw Drawing" r:id="rId10" imgW="1730520" imgH="7088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30388" y="5359400"/>
                        <a:ext cx="1730375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774988"/>
              </p:ext>
            </p:extLst>
          </p:nvPr>
        </p:nvGraphicFramePr>
        <p:xfrm>
          <a:off x="3781731" y="5473700"/>
          <a:ext cx="12160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4" name="CS ChemDraw Drawing" r:id="rId12" imgW="1217676" imgH="364236" progId="ChemDraw.Document.6.0">
                  <p:embed/>
                </p:oleObj>
              </mc:Choice>
              <mc:Fallback>
                <p:oleObj name="CS ChemDraw Drawing" r:id="rId12" imgW="1217676" imgH="36423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731" y="5473700"/>
                        <a:ext cx="121602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274874"/>
              </p:ext>
            </p:extLst>
          </p:nvPr>
        </p:nvGraphicFramePr>
        <p:xfrm>
          <a:off x="5672444" y="5181318"/>
          <a:ext cx="105727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5" name="CS ChemDraw Drawing" r:id="rId13" imgW="1057320" imgH="912600" progId="ChemDraw.Document.6.0">
                  <p:embed/>
                </p:oleObj>
              </mc:Choice>
              <mc:Fallback>
                <p:oleObj name="CS ChemDraw Drawing" r:id="rId13" imgW="1057320" imgH="9126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72444" y="5181318"/>
                        <a:ext cx="1057275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8710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aixaDeTexto 8"/>
          <p:cNvSpPr txBox="1"/>
          <p:nvPr/>
        </p:nvSpPr>
        <p:spPr>
          <a:xfrm>
            <a:off x="676274" y="1484765"/>
            <a:ext cx="8162925" cy="3477875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Procedimento!</a:t>
            </a:r>
          </a:p>
          <a:p>
            <a:pPr marL="342900" indent="-342900">
              <a:buFontTx/>
              <a:buChar char="-"/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Desenhe com linhas simples.</a:t>
            </a:r>
          </a:p>
          <a:p>
            <a:pPr marL="342900" indent="-342900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figuração</a:t>
            </a:r>
            <a:r>
              <a:rPr lang="en-US" dirty="0" smtClean="0"/>
              <a:t> </a:t>
            </a:r>
            <a:r>
              <a:rPr lang="en-US" dirty="0" err="1" smtClean="0"/>
              <a:t>Absolut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46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jeção de Fischer</a:t>
            </a:r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31201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aixaDeTexto 8"/>
          <p:cNvSpPr txBox="1"/>
          <p:nvPr/>
        </p:nvSpPr>
        <p:spPr>
          <a:xfrm>
            <a:off x="676274" y="1484765"/>
            <a:ext cx="8162925" cy="3477875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Procedimento!</a:t>
            </a:r>
          </a:p>
          <a:p>
            <a:pPr marL="342900" indent="-342900">
              <a:buFontTx/>
              <a:buChar char="-"/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Desenhe com linhas simples.</a:t>
            </a:r>
          </a:p>
          <a:p>
            <a:pPr marL="342900" indent="-342900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figuração</a:t>
            </a:r>
            <a:r>
              <a:rPr lang="en-US" dirty="0" smtClean="0"/>
              <a:t> </a:t>
            </a:r>
            <a:r>
              <a:rPr lang="en-US" dirty="0" err="1" smtClean="0"/>
              <a:t>Absolut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47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jeção de Fischer</a:t>
            </a:r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187967"/>
              </p:ext>
            </p:extLst>
          </p:nvPr>
        </p:nvGraphicFramePr>
        <p:xfrm>
          <a:off x="3781731" y="2519280"/>
          <a:ext cx="12160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7" name="CS ChemDraw Drawing" r:id="rId4" imgW="1217676" imgH="364236" progId="ChemDraw.Document.6.0">
                  <p:embed/>
                </p:oleObj>
              </mc:Choice>
              <mc:Fallback>
                <p:oleObj name="CS ChemDraw Drawing" r:id="rId4" imgW="1217676" imgH="36423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731" y="2519280"/>
                        <a:ext cx="121602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825754"/>
              </p:ext>
            </p:extLst>
          </p:nvPr>
        </p:nvGraphicFramePr>
        <p:xfrm>
          <a:off x="2348219" y="2209518"/>
          <a:ext cx="105727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8" name="CS ChemDraw Drawing" r:id="rId6" imgW="1057320" imgH="912600" progId="ChemDraw.Document.6.0">
                  <p:embed/>
                </p:oleObj>
              </mc:Choice>
              <mc:Fallback>
                <p:oleObj name="CS ChemDraw Drawing" r:id="rId6" imgW="1057320" imgH="9126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48219" y="2209518"/>
                        <a:ext cx="1057275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439514"/>
              </p:ext>
            </p:extLst>
          </p:nvPr>
        </p:nvGraphicFramePr>
        <p:xfrm>
          <a:off x="5291138" y="2209518"/>
          <a:ext cx="105727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9" name="CS ChemDraw Drawing" r:id="rId8" imgW="1057320" imgH="912600" progId="ChemDraw.Document.6.0">
                  <p:embed/>
                </p:oleObj>
              </mc:Choice>
              <mc:Fallback>
                <p:oleObj name="CS ChemDraw Drawing" r:id="rId8" imgW="1057320" imgH="9126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91138" y="2209518"/>
                        <a:ext cx="1057275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6337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aixaDeTexto 8"/>
          <p:cNvSpPr txBox="1"/>
          <p:nvPr/>
        </p:nvSpPr>
        <p:spPr>
          <a:xfrm>
            <a:off x="676274" y="1484765"/>
            <a:ext cx="8162925" cy="5016758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Procedimento!</a:t>
            </a:r>
          </a:p>
          <a:p>
            <a:pPr marL="342900" indent="-342900">
              <a:buFontTx/>
              <a:buChar char="-"/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Desenhe com linhas simples.</a:t>
            </a:r>
          </a:p>
          <a:p>
            <a:pPr marL="342900" indent="-342900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O próximo passo é colocar o grupo de menor prioridade (Hidrogênio no caso) em cima. Se trocamos a posição de dois átomos obtemos o </a:t>
            </a:r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enantiômero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, logo, se fizermos isso duas vezes, voltamos ao original. Troque qualquer átomo que esteja em cima pelo de menor prioridade e depois troque qualquer outro par de átomos.</a:t>
            </a:r>
          </a:p>
          <a:p>
            <a:pPr marL="342900" indent="-342900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figuração</a:t>
            </a:r>
            <a:r>
              <a:rPr lang="en-US" dirty="0" smtClean="0"/>
              <a:t> </a:t>
            </a:r>
            <a:r>
              <a:rPr lang="en-US" dirty="0" err="1" smtClean="0"/>
              <a:t>Absolut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48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jeção de Fischer</a:t>
            </a:r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187967"/>
              </p:ext>
            </p:extLst>
          </p:nvPr>
        </p:nvGraphicFramePr>
        <p:xfrm>
          <a:off x="3781731" y="2519280"/>
          <a:ext cx="12160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1" name="CS ChemDraw Drawing" r:id="rId4" imgW="1217676" imgH="364236" progId="ChemDraw.Document.6.0">
                  <p:embed/>
                </p:oleObj>
              </mc:Choice>
              <mc:Fallback>
                <p:oleObj name="CS ChemDraw Drawing" r:id="rId4" imgW="1217676" imgH="36423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731" y="2519280"/>
                        <a:ext cx="121602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825754"/>
              </p:ext>
            </p:extLst>
          </p:nvPr>
        </p:nvGraphicFramePr>
        <p:xfrm>
          <a:off x="2348219" y="2209518"/>
          <a:ext cx="105727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2" name="CS ChemDraw Drawing" r:id="rId6" imgW="1057320" imgH="912600" progId="ChemDraw.Document.6.0">
                  <p:embed/>
                </p:oleObj>
              </mc:Choice>
              <mc:Fallback>
                <p:oleObj name="CS ChemDraw Drawing" r:id="rId6" imgW="1057320" imgH="9126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48219" y="2209518"/>
                        <a:ext cx="1057275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439514"/>
              </p:ext>
            </p:extLst>
          </p:nvPr>
        </p:nvGraphicFramePr>
        <p:xfrm>
          <a:off x="5291138" y="2209518"/>
          <a:ext cx="105727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3" name="CS ChemDraw Drawing" r:id="rId8" imgW="1057320" imgH="912600" progId="ChemDraw.Document.6.0">
                  <p:embed/>
                </p:oleObj>
              </mc:Choice>
              <mc:Fallback>
                <p:oleObj name="CS ChemDraw Drawing" r:id="rId8" imgW="1057320" imgH="9126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91138" y="2209518"/>
                        <a:ext cx="1057275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6337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aixaDeTexto 8"/>
          <p:cNvSpPr txBox="1"/>
          <p:nvPr/>
        </p:nvSpPr>
        <p:spPr>
          <a:xfrm>
            <a:off x="676274" y="1484765"/>
            <a:ext cx="8162925" cy="5016758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Procedimento!</a:t>
            </a:r>
          </a:p>
          <a:p>
            <a:pPr marL="342900" indent="-342900">
              <a:buFontTx/>
              <a:buChar char="-"/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Desenhe com linhas simples.</a:t>
            </a:r>
          </a:p>
          <a:p>
            <a:pPr marL="342900" indent="-342900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O próximo passo é colocar o grupo de menor prioridade (Hidrogênio no caso) em cima. Se trocamos a posição de dois átomos obtemos o </a:t>
            </a:r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enantiômero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, logo, se fizermos isso duas vezes, voltamos ao original. Troque qualquer átomo que esteja em cima pelo de menor prioridade e depois troque qualquer outro par de átomos.</a:t>
            </a:r>
          </a:p>
          <a:p>
            <a:pPr marL="342900" indent="-342900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figuração</a:t>
            </a:r>
            <a:r>
              <a:rPr lang="en-US" dirty="0" smtClean="0"/>
              <a:t> </a:t>
            </a:r>
            <a:r>
              <a:rPr lang="en-US" dirty="0" err="1" smtClean="0"/>
              <a:t>Absolut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49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jeção de Fischer</a:t>
            </a:r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187967"/>
              </p:ext>
            </p:extLst>
          </p:nvPr>
        </p:nvGraphicFramePr>
        <p:xfrm>
          <a:off x="3781731" y="2519280"/>
          <a:ext cx="12160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0" name="CS ChemDraw Drawing" r:id="rId4" imgW="1217676" imgH="364236" progId="ChemDraw.Document.6.0">
                  <p:embed/>
                </p:oleObj>
              </mc:Choice>
              <mc:Fallback>
                <p:oleObj name="CS ChemDraw Drawing" r:id="rId4" imgW="1217676" imgH="36423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731" y="2519280"/>
                        <a:ext cx="121602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572594"/>
              </p:ext>
            </p:extLst>
          </p:nvPr>
        </p:nvGraphicFramePr>
        <p:xfrm>
          <a:off x="2587931" y="5568950"/>
          <a:ext cx="12160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1" name="CS ChemDraw Drawing" r:id="rId6" imgW="1217676" imgH="364236" progId="ChemDraw.Document.6.0">
                  <p:embed/>
                </p:oleObj>
              </mc:Choice>
              <mc:Fallback>
                <p:oleObj name="CS ChemDraw Drawing" r:id="rId6" imgW="1217676" imgH="36423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931" y="5568950"/>
                        <a:ext cx="121602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825754"/>
              </p:ext>
            </p:extLst>
          </p:nvPr>
        </p:nvGraphicFramePr>
        <p:xfrm>
          <a:off x="2348219" y="2209518"/>
          <a:ext cx="105727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2" name="CS ChemDraw Drawing" r:id="rId7" imgW="1057320" imgH="912600" progId="ChemDraw.Document.6.0">
                  <p:embed/>
                </p:oleObj>
              </mc:Choice>
              <mc:Fallback>
                <p:oleObj name="CS ChemDraw Drawing" r:id="rId7" imgW="1057320" imgH="9126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48219" y="2209518"/>
                        <a:ext cx="1057275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439514"/>
              </p:ext>
            </p:extLst>
          </p:nvPr>
        </p:nvGraphicFramePr>
        <p:xfrm>
          <a:off x="5291138" y="2209518"/>
          <a:ext cx="105727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3" name="CS ChemDraw Drawing" r:id="rId9" imgW="1057320" imgH="912600" progId="ChemDraw.Document.6.0">
                  <p:embed/>
                </p:oleObj>
              </mc:Choice>
              <mc:Fallback>
                <p:oleObj name="CS ChemDraw Drawing" r:id="rId9" imgW="1057320" imgH="9126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91138" y="2209518"/>
                        <a:ext cx="1057275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001659"/>
              </p:ext>
            </p:extLst>
          </p:nvPr>
        </p:nvGraphicFramePr>
        <p:xfrm>
          <a:off x="4150031" y="5297206"/>
          <a:ext cx="105727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4" name="CS ChemDraw Drawing" r:id="rId11" imgW="1057320" imgH="937440" progId="ChemDraw.Document.6.0">
                  <p:embed/>
                </p:oleObj>
              </mc:Choice>
              <mc:Fallback>
                <p:oleObj name="CS ChemDraw Drawing" r:id="rId11" imgW="1057320" imgH="937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50031" y="5297206"/>
                        <a:ext cx="1057275" cy="93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739733"/>
              </p:ext>
            </p:extLst>
          </p:nvPr>
        </p:nvGraphicFramePr>
        <p:xfrm>
          <a:off x="1014413" y="5297206"/>
          <a:ext cx="105727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5" name="CS ChemDraw Drawing" r:id="rId13" imgW="1057320" imgH="912600" progId="ChemDraw.Document.6.0">
                  <p:embed/>
                </p:oleObj>
              </mc:Choice>
              <mc:Fallback>
                <p:oleObj name="CS ChemDraw Drawing" r:id="rId13" imgW="1057320" imgH="9126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5297206"/>
                        <a:ext cx="1057275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73618"/>
              </p:ext>
            </p:extLst>
          </p:nvPr>
        </p:nvGraphicFramePr>
        <p:xfrm>
          <a:off x="5672444" y="5576888"/>
          <a:ext cx="12160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6" name="CS ChemDraw Drawing" r:id="rId15" imgW="1217676" imgH="364236" progId="ChemDraw.Document.6.0">
                  <p:embed/>
                </p:oleObj>
              </mc:Choice>
              <mc:Fallback>
                <p:oleObj name="CS ChemDraw Drawing" r:id="rId15" imgW="1217676" imgH="36423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2444" y="5576888"/>
                        <a:ext cx="121602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872514"/>
              </p:ext>
            </p:extLst>
          </p:nvPr>
        </p:nvGraphicFramePr>
        <p:xfrm>
          <a:off x="7227888" y="5271806"/>
          <a:ext cx="1030287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7" name="CS ChemDraw Drawing" r:id="rId16" imgW="1029600" imgH="937440" progId="ChemDraw.Document.6.0">
                  <p:embed/>
                </p:oleObj>
              </mc:Choice>
              <mc:Fallback>
                <p:oleObj name="CS ChemDraw Drawing" r:id="rId16" imgW="1029600" imgH="937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227888" y="5271806"/>
                        <a:ext cx="1030287" cy="93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6337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Isomeri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ectividade</a:t>
            </a: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CaixaDeTexto 12"/>
          <p:cNvSpPr txBox="1"/>
          <p:nvPr/>
        </p:nvSpPr>
        <p:spPr>
          <a:xfrm>
            <a:off x="757505" y="1560886"/>
            <a:ext cx="7863981" cy="707886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Particularmente neste tópico nosso interesse é em relação aos isômeros cuja conectividade seja preservada. Mas, o que é conectividade?</a:t>
            </a:r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436054"/>
              </p:ext>
            </p:extLst>
          </p:nvPr>
        </p:nvGraphicFramePr>
        <p:xfrm>
          <a:off x="931952" y="2543946"/>
          <a:ext cx="4124870" cy="119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5" name="CS ChemDraw Drawing" r:id="rId4" imgW="3619440" imgH="1048680" progId="ChemDraw.Document.6.0">
                  <p:embed/>
                </p:oleObj>
              </mc:Choice>
              <mc:Fallback>
                <p:oleObj name="CS ChemDraw Drawing" r:id="rId4" imgW="3619440" imgH="10486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1952" y="2543946"/>
                        <a:ext cx="4124870" cy="119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ixaDeTexto 13"/>
          <p:cNvSpPr txBox="1"/>
          <p:nvPr/>
        </p:nvSpPr>
        <p:spPr>
          <a:xfrm>
            <a:off x="5173924" y="2971878"/>
            <a:ext cx="3641303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Conectividade não preservada!</a:t>
            </a:r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294088"/>
              </p:ext>
            </p:extLst>
          </p:nvPr>
        </p:nvGraphicFramePr>
        <p:xfrm>
          <a:off x="962775" y="4326876"/>
          <a:ext cx="3958394" cy="1251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6" name="CS ChemDraw Drawing" r:id="rId6" imgW="3352320" imgH="1059840" progId="ChemDraw.Document.6.0">
                  <p:embed/>
                </p:oleObj>
              </mc:Choice>
              <mc:Fallback>
                <p:oleObj name="CS ChemDraw Drawing" r:id="rId6" imgW="3352320" imgH="10598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2775" y="4326876"/>
                        <a:ext cx="3958394" cy="1251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ixaDeTexto 14"/>
          <p:cNvSpPr txBox="1"/>
          <p:nvPr/>
        </p:nvSpPr>
        <p:spPr>
          <a:xfrm>
            <a:off x="5173924" y="4121398"/>
            <a:ext cx="3641303" cy="1631216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Conectividade preservada, mas, compostos diferentes! </a:t>
            </a:r>
          </a:p>
          <a:p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Note que todos os átomos se ligam ao carbono </a:t>
            </a:r>
            <a:r>
              <a:rPr lang="pt-BR" sz="20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 em ambas moléculas.</a:t>
            </a:r>
          </a:p>
        </p:txBody>
      </p:sp>
    </p:spTree>
    <p:extLst>
      <p:ext uri="{BB962C8B-B14F-4D97-AF65-F5344CB8AC3E}">
        <p14:creationId xmlns:p14="http://schemas.microsoft.com/office/powerpoint/2010/main" val="3281828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aixaDeTexto 8"/>
          <p:cNvSpPr txBox="1"/>
          <p:nvPr/>
        </p:nvSpPr>
        <p:spPr>
          <a:xfrm>
            <a:off x="676274" y="1484765"/>
            <a:ext cx="8162925" cy="224676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Quando houver mais do que um grupo, simplesmente faça um procedimento para cada centro.</a:t>
            </a:r>
          </a:p>
          <a:p>
            <a:pPr marL="342900" indent="-342900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figuração</a:t>
            </a:r>
            <a:r>
              <a:rPr lang="en-US" dirty="0" smtClean="0"/>
              <a:t> </a:t>
            </a:r>
            <a:r>
              <a:rPr lang="en-US" dirty="0" err="1" smtClean="0"/>
              <a:t>Absolut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50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jeção de Fischer</a:t>
            </a:r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631" y="2511549"/>
            <a:ext cx="8137525" cy="310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40966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aixaDeTexto 8"/>
          <p:cNvSpPr txBox="1"/>
          <p:nvPr/>
        </p:nvSpPr>
        <p:spPr>
          <a:xfrm>
            <a:off x="676274" y="1484765"/>
            <a:ext cx="8162925" cy="1631216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Exercício: Passe as moléculas da projeção de Natta (palitos) para Fisher (e vice versa) indicando se cada átomo </a:t>
            </a:r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quiral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 é R ou S.</a:t>
            </a: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figuração</a:t>
            </a:r>
            <a:r>
              <a:rPr lang="en-US" dirty="0" smtClean="0"/>
              <a:t> </a:t>
            </a:r>
            <a:r>
              <a:rPr lang="en-US" dirty="0" err="1" smtClean="0"/>
              <a:t>Absolut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51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jeção de Fischer</a:t>
            </a:r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174554"/>
              </p:ext>
            </p:extLst>
          </p:nvPr>
        </p:nvGraphicFramePr>
        <p:xfrm>
          <a:off x="3938588" y="2422525"/>
          <a:ext cx="1568450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1" name="CS ChemDraw Drawing" r:id="rId4" imgW="1569240" imgH="2013120" progId="ChemDraw.Document.6.0">
                  <p:embed/>
                </p:oleObj>
              </mc:Choice>
              <mc:Fallback>
                <p:oleObj name="CS ChemDraw Drawing" r:id="rId4" imgW="1569240" imgH="20131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8588" y="2422525"/>
                        <a:ext cx="1568450" cy="201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651561"/>
              </p:ext>
            </p:extLst>
          </p:nvPr>
        </p:nvGraphicFramePr>
        <p:xfrm>
          <a:off x="793750" y="2803525"/>
          <a:ext cx="17081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2" name="CS ChemDraw Drawing" r:id="rId6" imgW="1707480" imgH="870120" progId="ChemDraw.Document.6.0">
                  <p:embed/>
                </p:oleObj>
              </mc:Choice>
              <mc:Fallback>
                <p:oleObj name="CS ChemDraw Drawing" r:id="rId6" imgW="1707480" imgH="8701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3750" y="2803525"/>
                        <a:ext cx="1708150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552381"/>
              </p:ext>
            </p:extLst>
          </p:nvPr>
        </p:nvGraphicFramePr>
        <p:xfrm>
          <a:off x="6472238" y="2681006"/>
          <a:ext cx="1095375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3" name="CS ChemDraw Drawing" r:id="rId8" imgW="1095120" imgH="1243440" progId="ChemDraw.Document.6.0">
                  <p:embed/>
                </p:oleObj>
              </mc:Choice>
              <mc:Fallback>
                <p:oleObj name="CS ChemDraw Drawing" r:id="rId8" imgW="1095120" imgH="1243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72238" y="2681006"/>
                        <a:ext cx="1095375" cy="1243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719851"/>
              </p:ext>
            </p:extLst>
          </p:nvPr>
        </p:nvGraphicFramePr>
        <p:xfrm>
          <a:off x="6028837" y="4352925"/>
          <a:ext cx="2087563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4" name="CS ChemDraw Drawing" r:id="rId10" imgW="2088000" imgH="1854000" progId="ChemDraw.Document.6.0">
                  <p:embed/>
                </p:oleObj>
              </mc:Choice>
              <mc:Fallback>
                <p:oleObj name="CS ChemDraw Drawing" r:id="rId10" imgW="2088000" imgH="18540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28837" y="4352925"/>
                        <a:ext cx="2087563" cy="185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742417"/>
              </p:ext>
            </p:extLst>
          </p:nvPr>
        </p:nvGraphicFramePr>
        <p:xfrm>
          <a:off x="1241425" y="4718050"/>
          <a:ext cx="2697163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5" name="CS ChemDraw Drawing" r:id="rId12" imgW="2697120" imgH="1251000" progId="ChemDraw.Document.6.0">
                  <p:embed/>
                </p:oleObj>
              </mc:Choice>
              <mc:Fallback>
                <p:oleObj name="CS ChemDraw Drawing" r:id="rId12" imgW="2697120" imgH="12510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41425" y="4718050"/>
                        <a:ext cx="2697163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5313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aixaDeTexto 8"/>
          <p:cNvSpPr txBox="1"/>
          <p:nvPr/>
        </p:nvSpPr>
        <p:spPr>
          <a:xfrm>
            <a:off x="676274" y="1484765"/>
            <a:ext cx="8162925" cy="132343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Um composto que contém mais de um centro </a:t>
            </a:r>
            <a:r>
              <a:rPr lang="pt-BR" sz="2000" i="1" dirty="0" err="1">
                <a:latin typeface="Times New Roman" pitchFamily="18" charset="0"/>
                <a:cs typeface="Times New Roman" pitchFamily="18" charset="0"/>
              </a:rPr>
              <a:t>estereogênico</a:t>
            </a:r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, mas é </a:t>
            </a:r>
            <a:r>
              <a:rPr lang="pt-BR" sz="2000" i="1" dirty="0" err="1">
                <a:latin typeface="Times New Roman" pitchFamily="18" charset="0"/>
                <a:cs typeface="Times New Roman" pitchFamily="18" charset="0"/>
              </a:rPr>
              <a:t>sobreponível</a:t>
            </a:r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 à sua imagem especular é chamado de composto </a:t>
            </a:r>
            <a:r>
              <a:rPr lang="pt-BR" sz="2000" i="1" dirty="0" err="1">
                <a:latin typeface="Times New Roman" pitchFamily="18" charset="0"/>
                <a:cs typeface="Times New Roman" pitchFamily="18" charset="0"/>
              </a:rPr>
              <a:t>meso</a:t>
            </a:r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Ele possui </a:t>
            </a:r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propriedades físicas diferentes dos </a:t>
            </a:r>
            <a:r>
              <a:rPr lang="pt-BR" sz="2000" i="1" dirty="0" err="1">
                <a:latin typeface="Times New Roman" pitchFamily="18" charset="0"/>
                <a:cs typeface="Times New Roman" pitchFamily="18" charset="0"/>
              </a:rPr>
              <a:t>enantiômeros</a:t>
            </a:r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, bem como da mistura racêmica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figuração</a:t>
            </a:r>
            <a:r>
              <a:rPr lang="en-US" dirty="0" smtClean="0"/>
              <a:t> </a:t>
            </a:r>
            <a:r>
              <a:rPr lang="en-US" dirty="0" err="1" smtClean="0"/>
              <a:t>Absolut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52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ostos </a:t>
            </a:r>
            <a:r>
              <a:rPr lang="pt-BR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so</a:t>
            </a:r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3010" y="3351237"/>
            <a:ext cx="7613252" cy="236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05144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figuração</a:t>
            </a:r>
            <a:r>
              <a:rPr lang="en-US" dirty="0" smtClean="0"/>
              <a:t> </a:t>
            </a:r>
            <a:r>
              <a:rPr lang="en-US" dirty="0" err="1" smtClean="0"/>
              <a:t>Absolut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53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ostos </a:t>
            </a:r>
            <a:r>
              <a:rPr lang="pt-BR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so</a:t>
            </a:r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22" name="Picture 2" descr="D:\Daniel\Aulas 2015\QFL-0341\tartaric acid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274" y="2151515"/>
            <a:ext cx="8182215" cy="36968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03409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figuração</a:t>
            </a:r>
            <a:r>
              <a:rPr lang="en-US" dirty="0" smtClean="0"/>
              <a:t> </a:t>
            </a:r>
            <a:r>
              <a:rPr lang="en-US" dirty="0" err="1" smtClean="0"/>
              <a:t>Absolut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54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ostos </a:t>
            </a:r>
            <a:r>
              <a:rPr lang="pt-BR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so</a:t>
            </a:r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946" name="Picture 2" descr="http://chemwiki.ucdavis.edu/@api/deki/files/4899/image143.png?size=bestfit&amp;width=230&amp;height=168&amp;revision=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5825" y="1982788"/>
            <a:ext cx="5238750" cy="3838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96308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figuração</a:t>
            </a:r>
            <a:r>
              <a:rPr lang="en-US" dirty="0" smtClean="0"/>
              <a:t> </a:t>
            </a:r>
            <a:r>
              <a:rPr lang="en-US" dirty="0" err="1" smtClean="0"/>
              <a:t>Absolut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55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ostos </a:t>
            </a:r>
            <a:r>
              <a:rPr lang="pt-BR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so</a:t>
            </a:r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4994" name="Picture 2" descr="https://upload.wikimedia.org/wikipedia/commons/thumb/f/f5/Meso_12_cyhexane.png/600px-Meso_12_cyhexan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494" y="1747269"/>
            <a:ext cx="8223456" cy="35772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80922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figuração</a:t>
            </a:r>
            <a:r>
              <a:rPr lang="en-US" dirty="0" smtClean="0"/>
              <a:t> </a:t>
            </a:r>
            <a:r>
              <a:rPr lang="en-US" dirty="0" err="1" smtClean="0"/>
              <a:t>Absolut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56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ostos </a:t>
            </a:r>
            <a:r>
              <a:rPr lang="pt-BR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so</a:t>
            </a:r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018" name="Picture 2" descr="http://chemwiki.ucdavis.edu/@api/deki/files/4901/image145.png?size=bestfit&amp;width=441&amp;height=267&amp;revision=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1241" y="2179635"/>
            <a:ext cx="6819316" cy="41163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tângulo 2"/>
          <p:cNvSpPr/>
          <p:nvPr/>
        </p:nvSpPr>
        <p:spPr>
          <a:xfrm>
            <a:off x="552450" y="1438005"/>
            <a:ext cx="82105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>
                <a:latin typeface="Times New Roman" pitchFamily="18" charset="0"/>
                <a:cs typeface="Times New Roman" pitchFamily="18" charset="0"/>
              </a:rPr>
              <a:t>Exercício: 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Indique quais compostos são </a:t>
            </a:r>
            <a:r>
              <a:rPr lang="pt-BR" i="1" dirty="0" err="1" smtClean="0">
                <a:latin typeface="Times New Roman" pitchFamily="18" charset="0"/>
                <a:cs typeface="Times New Roman" pitchFamily="18" charset="0"/>
              </a:rPr>
              <a:t>Meso</a:t>
            </a:r>
            <a:r>
              <a:rPr lang="pt-BR" i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pt-BR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0627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err="1">
                <a:latin typeface="Times New Roman" pitchFamily="18" charset="0"/>
                <a:cs typeface="Times New Roman" pitchFamily="18" charset="0"/>
              </a:rPr>
              <a:t>Quiralidade</a:t>
            </a:r>
            <a:r>
              <a:rPr lang="pt-BR" dirty="0">
                <a:latin typeface="Times New Roman" pitchFamily="18" charset="0"/>
                <a:cs typeface="Times New Roman" pitchFamily="18" charset="0"/>
              </a:rPr>
              <a:t> no mundo biológico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57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inoácidos e peptídeos</a:t>
            </a:r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FG21_000-0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8754" y="2075854"/>
            <a:ext cx="5472113" cy="410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tângulo 8"/>
          <p:cNvSpPr/>
          <p:nvPr/>
        </p:nvSpPr>
        <p:spPr>
          <a:xfrm>
            <a:off x="4710948" y="4158655"/>
            <a:ext cx="2016125" cy="208915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10" name="Retângulo 9"/>
          <p:cNvSpPr/>
          <p:nvPr/>
        </p:nvSpPr>
        <p:spPr>
          <a:xfrm>
            <a:off x="2118560" y="2071092"/>
            <a:ext cx="2374900" cy="201612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8341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err="1">
                <a:latin typeface="Times New Roman" pitchFamily="18" charset="0"/>
                <a:cs typeface="Times New Roman" pitchFamily="18" charset="0"/>
              </a:rPr>
              <a:t>Quiralidade</a:t>
            </a:r>
            <a:r>
              <a:rPr lang="pt-BR" dirty="0">
                <a:latin typeface="Times New Roman" pitchFamily="18" charset="0"/>
                <a:cs typeface="Times New Roman" pitchFamily="18" charset="0"/>
              </a:rPr>
              <a:t> no mundo biológico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58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inoácidos e peptídeos</a:t>
            </a:r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166" y="1461520"/>
            <a:ext cx="6886575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4200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err="1">
                <a:latin typeface="Times New Roman" pitchFamily="18" charset="0"/>
                <a:cs typeface="Times New Roman" pitchFamily="18" charset="0"/>
              </a:rPr>
              <a:t>Quiralidade</a:t>
            </a:r>
            <a:r>
              <a:rPr lang="pt-BR" dirty="0">
                <a:latin typeface="Times New Roman" pitchFamily="18" charset="0"/>
                <a:cs typeface="Times New Roman" pitchFamily="18" charset="0"/>
              </a:rPr>
              <a:t> no mundo biológico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59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inoácidos e peptídeos</a:t>
            </a:r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8066" name="Picture 2" descr="C:\Users\Daniel\Desktop\Peptídeo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84" t="9484" r="28516" b="2046"/>
          <a:stretch/>
        </p:blipFill>
        <p:spPr bwMode="auto">
          <a:xfrm>
            <a:off x="2063435" y="1461520"/>
            <a:ext cx="5592726" cy="51993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9632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Isomeri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stereoisômeros</a:t>
            </a:r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CaixaDeTexto 12"/>
          <p:cNvSpPr txBox="1"/>
          <p:nvPr/>
        </p:nvSpPr>
        <p:spPr>
          <a:xfrm>
            <a:off x="757505" y="1560886"/>
            <a:ext cx="7863981" cy="2554545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Estereoisômeros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são isômeros que possuem a mesma conectividade, mas diferem um do outro na disposição dos átomos no espaço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r>
              <a:rPr lang="pt-BR" sz="2000" i="1" dirty="0" err="1">
                <a:latin typeface="Times New Roman" pitchFamily="18" charset="0"/>
                <a:cs typeface="Times New Roman" pitchFamily="18" charset="0"/>
              </a:rPr>
              <a:t>Estereoisômeros</a:t>
            </a:r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 podem ser </a:t>
            </a:r>
            <a:r>
              <a:rPr lang="pt-BR" sz="2000" i="1" dirty="0" err="1">
                <a:latin typeface="Times New Roman" pitchFamily="18" charset="0"/>
                <a:cs typeface="Times New Roman" pitchFamily="18" charset="0"/>
              </a:rPr>
              <a:t>enantiômeros</a:t>
            </a:r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 ou </a:t>
            </a:r>
            <a:r>
              <a:rPr lang="pt-BR" sz="2000" i="1" dirty="0" err="1">
                <a:latin typeface="Times New Roman" pitchFamily="18" charset="0"/>
                <a:cs typeface="Times New Roman" pitchFamily="18" charset="0"/>
              </a:rPr>
              <a:t>diastereoisômeros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r>
              <a:rPr lang="pt-BR" sz="2000" i="1" dirty="0" err="1">
                <a:latin typeface="Times New Roman" pitchFamily="18" charset="0"/>
                <a:cs typeface="Times New Roman" pitchFamily="18" charset="0"/>
              </a:rPr>
              <a:t>Enantiômeros</a:t>
            </a:r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pt-BR" sz="2000" i="1" dirty="0" err="1">
                <a:latin typeface="Times New Roman" pitchFamily="18" charset="0"/>
                <a:cs typeface="Times New Roman" pitchFamily="18" charset="0"/>
              </a:rPr>
              <a:t>Estereoisômeros</a:t>
            </a:r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 que são imagens especulares, mas não são </a:t>
            </a:r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sobreponíveis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7890" name="Picture 2" descr="http://ibchem.com/IB/ibfiles/organic/org_img/enantiomers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636"/>
          <a:stretch/>
        </p:blipFill>
        <p:spPr bwMode="auto">
          <a:xfrm>
            <a:off x="2330391" y="3993990"/>
            <a:ext cx="4204501" cy="23737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05716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err="1">
                <a:latin typeface="Times New Roman" pitchFamily="18" charset="0"/>
                <a:cs typeface="Times New Roman" pitchFamily="18" charset="0"/>
              </a:rPr>
              <a:t>Quiralidade</a:t>
            </a:r>
            <a:r>
              <a:rPr lang="pt-BR" dirty="0">
                <a:latin typeface="Times New Roman" pitchFamily="18" charset="0"/>
                <a:cs typeface="Times New Roman" pitchFamily="18" charset="0"/>
              </a:rPr>
              <a:t> no mundo biológico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60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inoácidos e peptídeos</a:t>
            </a:r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011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486" t="11186" r="26652" b="8186"/>
          <a:stretch/>
        </p:blipFill>
        <p:spPr bwMode="auto">
          <a:xfrm>
            <a:off x="1477927" y="1732650"/>
            <a:ext cx="6698511" cy="4561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41990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err="1">
                <a:latin typeface="Times New Roman" pitchFamily="18" charset="0"/>
                <a:cs typeface="Times New Roman" pitchFamily="18" charset="0"/>
              </a:rPr>
              <a:t>Quiralidade</a:t>
            </a:r>
            <a:r>
              <a:rPr lang="pt-BR" dirty="0">
                <a:latin typeface="Times New Roman" pitchFamily="18" charset="0"/>
                <a:cs typeface="Times New Roman" pitchFamily="18" charset="0"/>
              </a:rPr>
              <a:t> no mundo biológico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61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inoácidos e peptídeos</a:t>
            </a:r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13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929" t="9502" r="28102" b="6871"/>
          <a:stretch/>
        </p:blipFill>
        <p:spPr bwMode="auto">
          <a:xfrm>
            <a:off x="1541720" y="1636518"/>
            <a:ext cx="6453962" cy="4731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64483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err="1">
                <a:latin typeface="Times New Roman" pitchFamily="18" charset="0"/>
                <a:cs typeface="Times New Roman" pitchFamily="18" charset="0"/>
              </a:rPr>
              <a:t>Quiralidade</a:t>
            </a:r>
            <a:r>
              <a:rPr lang="pt-BR" dirty="0">
                <a:latin typeface="Times New Roman" pitchFamily="18" charset="0"/>
                <a:cs typeface="Times New Roman" pitchFamily="18" charset="0"/>
              </a:rPr>
              <a:t> no mundo biológico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62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inoácidos e peptídeos</a:t>
            </a:r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140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47" t="7145" r="11505" b="5367"/>
          <a:stretch/>
        </p:blipFill>
        <p:spPr bwMode="auto">
          <a:xfrm>
            <a:off x="350868" y="1711843"/>
            <a:ext cx="8782485" cy="45028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17335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err="1">
                <a:latin typeface="Times New Roman" pitchFamily="18" charset="0"/>
                <a:cs typeface="Times New Roman" pitchFamily="18" charset="0"/>
              </a:rPr>
              <a:t>Quiralidade</a:t>
            </a:r>
            <a:r>
              <a:rPr lang="pt-BR" dirty="0">
                <a:latin typeface="Times New Roman" pitchFamily="18" charset="0"/>
                <a:cs typeface="Times New Roman" pitchFamily="18" charset="0"/>
              </a:rPr>
              <a:t> no mundo biológico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63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inoácidos e peptídeos</a:t>
            </a:r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6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78" t="7145" r="11309" b="6307"/>
          <a:stretch/>
        </p:blipFill>
        <p:spPr bwMode="auto">
          <a:xfrm>
            <a:off x="471604" y="1733092"/>
            <a:ext cx="8592752" cy="4348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51253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err="1">
                <a:latin typeface="Times New Roman" pitchFamily="18" charset="0"/>
                <a:cs typeface="Times New Roman" pitchFamily="18" charset="0"/>
              </a:rPr>
              <a:t>Quiralidade</a:t>
            </a:r>
            <a:r>
              <a:rPr lang="pt-BR" dirty="0">
                <a:latin typeface="Times New Roman" pitchFamily="18" charset="0"/>
                <a:cs typeface="Times New Roman" pitchFamily="18" charset="0"/>
              </a:rPr>
              <a:t> no mundo biológico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64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inoácidos e peptídeos</a:t>
            </a:r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18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71" t="17019" r="11998" b="16268"/>
          <a:stretch/>
        </p:blipFill>
        <p:spPr bwMode="auto">
          <a:xfrm>
            <a:off x="365274" y="2054812"/>
            <a:ext cx="8729331" cy="34741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74600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err="1">
                <a:latin typeface="Times New Roman" pitchFamily="18" charset="0"/>
                <a:cs typeface="Times New Roman" pitchFamily="18" charset="0"/>
              </a:rPr>
              <a:t>Quiralidade</a:t>
            </a:r>
            <a:r>
              <a:rPr lang="pt-BR" dirty="0">
                <a:latin typeface="Times New Roman" pitchFamily="18" charset="0"/>
                <a:cs typeface="Times New Roman" pitchFamily="18" charset="0"/>
              </a:rPr>
              <a:t> no mundo biológico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65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inoácidos e peptídeos</a:t>
            </a:r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4210" name="Picture 2" descr="http://www.ebi.ac.uk/pdbe/entry-images/3ff6_cbc600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00" t="18477" r="13577" b="13243"/>
          <a:stretch/>
        </p:blipFill>
        <p:spPr bwMode="auto">
          <a:xfrm>
            <a:off x="1904686" y="1754373"/>
            <a:ext cx="5984667" cy="43150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tângulo 5"/>
          <p:cNvSpPr/>
          <p:nvPr/>
        </p:nvSpPr>
        <p:spPr>
          <a:xfrm>
            <a:off x="3254153" y="6074423"/>
            <a:ext cx="26968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000" b="1" i="1" dirty="0" err="1">
                <a:latin typeface="Times New Roman" pitchFamily="18" charset="0"/>
                <a:cs typeface="Times New Roman" pitchFamily="18" charset="0"/>
              </a:rPr>
              <a:t>Acetyl-CoA</a:t>
            </a:r>
            <a:r>
              <a:rPr lang="pt-BR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2000" b="1" i="1" dirty="0" err="1">
                <a:latin typeface="Times New Roman" pitchFamily="18" charset="0"/>
                <a:cs typeface="Times New Roman" pitchFamily="18" charset="0"/>
              </a:rPr>
              <a:t>carboxylase</a:t>
            </a:r>
            <a:endParaRPr lang="pt-BR" sz="2000" b="1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072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err="1">
                <a:latin typeface="Times New Roman" pitchFamily="18" charset="0"/>
                <a:cs typeface="Times New Roman" pitchFamily="18" charset="0"/>
              </a:rPr>
              <a:t>Quiralidade</a:t>
            </a:r>
            <a:r>
              <a:rPr lang="pt-BR" dirty="0">
                <a:latin typeface="Times New Roman" pitchFamily="18" charset="0"/>
                <a:cs typeface="Times New Roman" pitchFamily="18" charset="0"/>
              </a:rPr>
              <a:t> no mundo biológico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66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rboidratos</a:t>
            </a:r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6" descr="FG25_0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3006" y="1461520"/>
            <a:ext cx="6627738" cy="4970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40457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err="1">
                <a:latin typeface="Times New Roman" pitchFamily="18" charset="0"/>
                <a:cs typeface="Times New Roman" pitchFamily="18" charset="0"/>
              </a:rPr>
              <a:t>Quiralidade</a:t>
            </a:r>
            <a:r>
              <a:rPr lang="pt-BR" dirty="0">
                <a:latin typeface="Times New Roman" pitchFamily="18" charset="0"/>
                <a:cs typeface="Times New Roman" pitchFamily="18" charset="0"/>
              </a:rPr>
              <a:t> no mundo biológico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67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equências</a:t>
            </a:r>
            <a:endParaRPr lang="pt-B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7282" name="Picture 2" descr="http://cienciahoje.uol.com.br/colunas/por-dentro-das-celulas/imagens/talidomida0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844" y="2157404"/>
            <a:ext cx="7143750" cy="40862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tângulo 8"/>
          <p:cNvSpPr/>
          <p:nvPr/>
        </p:nvSpPr>
        <p:spPr>
          <a:xfrm>
            <a:off x="3887819" y="1630013"/>
            <a:ext cx="13697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Talidomida</a:t>
            </a: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5049158" y="6043575"/>
            <a:ext cx="282913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R-Talidomida (Sedativo)</a:t>
            </a: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tângulo 10"/>
          <p:cNvSpPr/>
          <p:nvPr/>
        </p:nvSpPr>
        <p:spPr>
          <a:xfrm>
            <a:off x="1000844" y="6043575"/>
            <a:ext cx="335648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S-Talidomida (Teratogênico)</a:t>
            </a: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7647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Isomeri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CaixaDeTexto 10"/>
          <p:cNvSpPr txBox="1"/>
          <p:nvPr/>
        </p:nvSpPr>
        <p:spPr>
          <a:xfrm>
            <a:off x="807406" y="1306549"/>
            <a:ext cx="3641304" cy="400110"/>
          </a:xfrm>
          <a:prstGeom prst="rect">
            <a:avLst/>
          </a:prstGeom>
          <a:ln cap="sq">
            <a:solidFill>
              <a:schemeClr val="tx1"/>
            </a:solidFill>
          </a:ln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Fórmulas moleculares idênticas?</a:t>
            </a:r>
          </a:p>
        </p:txBody>
      </p:sp>
      <p:cxnSp>
        <p:nvCxnSpPr>
          <p:cNvPr id="4" name="Conector de seta reta 3"/>
          <p:cNvCxnSpPr/>
          <p:nvPr/>
        </p:nvCxnSpPr>
        <p:spPr>
          <a:xfrm>
            <a:off x="4685017" y="1537426"/>
            <a:ext cx="1304818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CaixaDeTexto 13"/>
          <p:cNvSpPr txBox="1"/>
          <p:nvPr/>
        </p:nvSpPr>
        <p:spPr>
          <a:xfrm>
            <a:off x="4928614" y="1106494"/>
            <a:ext cx="817624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ão</a:t>
            </a:r>
          </a:p>
        </p:txBody>
      </p:sp>
      <p:sp>
        <p:nvSpPr>
          <p:cNvPr id="15" name="CaixaDeTexto 14"/>
          <p:cNvSpPr txBox="1"/>
          <p:nvPr/>
        </p:nvSpPr>
        <p:spPr>
          <a:xfrm>
            <a:off x="6230449" y="1306549"/>
            <a:ext cx="2502586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Não são isômeros</a:t>
            </a:r>
          </a:p>
        </p:txBody>
      </p:sp>
      <p:cxnSp>
        <p:nvCxnSpPr>
          <p:cNvPr id="17" name="Conector de seta reta 16"/>
          <p:cNvCxnSpPr/>
          <p:nvPr/>
        </p:nvCxnSpPr>
        <p:spPr>
          <a:xfrm>
            <a:off x="2104491" y="1722713"/>
            <a:ext cx="0" cy="55723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CaixaDeTexto 17"/>
          <p:cNvSpPr txBox="1"/>
          <p:nvPr/>
        </p:nvSpPr>
        <p:spPr>
          <a:xfrm>
            <a:off x="1286867" y="1801275"/>
            <a:ext cx="817624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b="1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im</a:t>
            </a:r>
          </a:p>
        </p:txBody>
      </p:sp>
      <p:sp>
        <p:nvSpPr>
          <p:cNvPr id="19" name="CaixaDeTexto 18"/>
          <p:cNvSpPr txBox="1"/>
          <p:nvPr/>
        </p:nvSpPr>
        <p:spPr>
          <a:xfrm>
            <a:off x="745760" y="4519713"/>
            <a:ext cx="2768002" cy="400110"/>
          </a:xfrm>
          <a:prstGeom prst="rect">
            <a:avLst/>
          </a:prstGeom>
          <a:ln cap="sq">
            <a:solidFill>
              <a:schemeClr val="tx1"/>
            </a:solidFill>
          </a:ln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Mesma conectividade?</a:t>
            </a:r>
          </a:p>
        </p:txBody>
      </p:sp>
      <p:cxnSp>
        <p:nvCxnSpPr>
          <p:cNvPr id="20" name="Conector de seta reta 19"/>
          <p:cNvCxnSpPr/>
          <p:nvPr/>
        </p:nvCxnSpPr>
        <p:spPr>
          <a:xfrm>
            <a:off x="3101083" y="2480002"/>
            <a:ext cx="1304818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CaixaDeTexto 20"/>
          <p:cNvSpPr txBox="1"/>
          <p:nvPr/>
        </p:nvSpPr>
        <p:spPr>
          <a:xfrm>
            <a:off x="3313858" y="2044927"/>
            <a:ext cx="817624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b="1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im</a:t>
            </a:r>
          </a:p>
        </p:txBody>
      </p:sp>
      <p:sp>
        <p:nvSpPr>
          <p:cNvPr id="22" name="CaixaDeTexto 21"/>
          <p:cNvSpPr txBox="1"/>
          <p:nvPr/>
        </p:nvSpPr>
        <p:spPr>
          <a:xfrm>
            <a:off x="4494944" y="2280881"/>
            <a:ext cx="4433299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Homômeros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 (Compostos idênticos)</a:t>
            </a:r>
          </a:p>
        </p:txBody>
      </p:sp>
      <p:cxnSp>
        <p:nvCxnSpPr>
          <p:cNvPr id="23" name="Conector de seta reta 22"/>
          <p:cNvCxnSpPr/>
          <p:nvPr/>
        </p:nvCxnSpPr>
        <p:spPr>
          <a:xfrm>
            <a:off x="2129761" y="2917728"/>
            <a:ext cx="0" cy="55723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CaixaDeTexto 23"/>
          <p:cNvSpPr txBox="1"/>
          <p:nvPr/>
        </p:nvSpPr>
        <p:spPr>
          <a:xfrm>
            <a:off x="1312137" y="2996290"/>
            <a:ext cx="817624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ão</a:t>
            </a:r>
          </a:p>
        </p:txBody>
      </p:sp>
      <p:sp>
        <p:nvSpPr>
          <p:cNvPr id="25" name="CaixaDeTexto 24"/>
          <p:cNvSpPr txBox="1"/>
          <p:nvPr/>
        </p:nvSpPr>
        <p:spPr>
          <a:xfrm>
            <a:off x="1286867" y="3445917"/>
            <a:ext cx="1820651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São isômeros</a:t>
            </a:r>
          </a:p>
        </p:txBody>
      </p:sp>
      <p:cxnSp>
        <p:nvCxnSpPr>
          <p:cNvPr id="26" name="Conector de seta reta 25"/>
          <p:cNvCxnSpPr/>
          <p:nvPr/>
        </p:nvCxnSpPr>
        <p:spPr>
          <a:xfrm>
            <a:off x="2090793" y="3846027"/>
            <a:ext cx="0" cy="55723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CaixaDeTexto 26"/>
          <p:cNvSpPr txBox="1"/>
          <p:nvPr/>
        </p:nvSpPr>
        <p:spPr>
          <a:xfrm>
            <a:off x="754324" y="2298785"/>
            <a:ext cx="2300113" cy="400110"/>
          </a:xfrm>
          <a:prstGeom prst="rect">
            <a:avLst/>
          </a:prstGeom>
          <a:ln cap="sq">
            <a:solidFill>
              <a:schemeClr val="tx1"/>
            </a:solidFill>
          </a:ln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São </a:t>
            </a:r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sobreponíveis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cxnSp>
        <p:nvCxnSpPr>
          <p:cNvPr id="28" name="Conector de seta reta 27"/>
          <p:cNvCxnSpPr/>
          <p:nvPr/>
        </p:nvCxnSpPr>
        <p:spPr>
          <a:xfrm>
            <a:off x="2090793" y="4991396"/>
            <a:ext cx="0" cy="55723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CaixaDeTexto 28"/>
          <p:cNvSpPr txBox="1"/>
          <p:nvPr/>
        </p:nvSpPr>
        <p:spPr>
          <a:xfrm>
            <a:off x="1273169" y="5069958"/>
            <a:ext cx="817624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ão</a:t>
            </a:r>
          </a:p>
        </p:txBody>
      </p:sp>
      <p:sp>
        <p:nvSpPr>
          <p:cNvPr id="30" name="CaixaDeTexto 29"/>
          <p:cNvSpPr txBox="1"/>
          <p:nvPr/>
        </p:nvSpPr>
        <p:spPr>
          <a:xfrm>
            <a:off x="704664" y="5668531"/>
            <a:ext cx="3007732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Isômeros constitucionais</a:t>
            </a:r>
          </a:p>
        </p:txBody>
      </p:sp>
      <p:cxnSp>
        <p:nvCxnSpPr>
          <p:cNvPr id="31" name="Conector de seta reta 30"/>
          <p:cNvCxnSpPr/>
          <p:nvPr/>
        </p:nvCxnSpPr>
        <p:spPr>
          <a:xfrm>
            <a:off x="3562537" y="4757867"/>
            <a:ext cx="932407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CaixaDeTexto 31"/>
          <p:cNvSpPr txBox="1"/>
          <p:nvPr/>
        </p:nvSpPr>
        <p:spPr>
          <a:xfrm>
            <a:off x="3619928" y="4325939"/>
            <a:ext cx="817624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b="1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im</a:t>
            </a:r>
          </a:p>
        </p:txBody>
      </p:sp>
      <p:sp>
        <p:nvSpPr>
          <p:cNvPr id="34" name="CaixaDeTexto 33"/>
          <p:cNvSpPr txBox="1"/>
          <p:nvPr/>
        </p:nvSpPr>
        <p:spPr>
          <a:xfrm>
            <a:off x="4522757" y="4529987"/>
            <a:ext cx="2001332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Estereoisômeros</a:t>
            </a: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5" name="Conector de seta reta 34"/>
          <p:cNvCxnSpPr/>
          <p:nvPr/>
        </p:nvCxnSpPr>
        <p:spPr>
          <a:xfrm>
            <a:off x="6406766" y="4757867"/>
            <a:ext cx="466203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CaixaDeTexto 36"/>
          <p:cNvSpPr txBox="1"/>
          <p:nvPr/>
        </p:nvSpPr>
        <p:spPr>
          <a:xfrm>
            <a:off x="6989438" y="4362072"/>
            <a:ext cx="1579209" cy="707886"/>
          </a:xfrm>
          <a:prstGeom prst="rect">
            <a:avLst/>
          </a:prstGeom>
          <a:ln cap="sq">
            <a:solidFill>
              <a:schemeClr val="tx1"/>
            </a:solidFill>
          </a:ln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Imagem especular?</a:t>
            </a:r>
          </a:p>
        </p:txBody>
      </p:sp>
      <p:cxnSp>
        <p:nvCxnSpPr>
          <p:cNvPr id="39" name="Conector de seta reta 38"/>
          <p:cNvCxnSpPr/>
          <p:nvPr/>
        </p:nvCxnSpPr>
        <p:spPr>
          <a:xfrm>
            <a:off x="7779042" y="5085222"/>
            <a:ext cx="0" cy="55723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CaixaDeTexto 39"/>
          <p:cNvSpPr txBox="1"/>
          <p:nvPr/>
        </p:nvSpPr>
        <p:spPr>
          <a:xfrm>
            <a:off x="6961418" y="5163784"/>
            <a:ext cx="817624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ão</a:t>
            </a:r>
          </a:p>
        </p:txBody>
      </p:sp>
      <p:sp>
        <p:nvSpPr>
          <p:cNvPr id="41" name="CaixaDeTexto 40"/>
          <p:cNvSpPr txBox="1"/>
          <p:nvPr/>
        </p:nvSpPr>
        <p:spPr>
          <a:xfrm>
            <a:off x="6688297" y="5664754"/>
            <a:ext cx="2085834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Diasteroisômeros</a:t>
            </a: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2" name="Conector de seta reta 41"/>
          <p:cNvCxnSpPr/>
          <p:nvPr/>
        </p:nvCxnSpPr>
        <p:spPr>
          <a:xfrm flipV="1">
            <a:off x="7748220" y="3780678"/>
            <a:ext cx="0" cy="57112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CaixaDeTexto 42"/>
          <p:cNvSpPr txBox="1"/>
          <p:nvPr/>
        </p:nvSpPr>
        <p:spPr>
          <a:xfrm>
            <a:off x="6994486" y="3846027"/>
            <a:ext cx="817624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b="1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im</a:t>
            </a:r>
          </a:p>
        </p:txBody>
      </p:sp>
      <p:sp>
        <p:nvSpPr>
          <p:cNvPr id="45" name="CaixaDeTexto 44"/>
          <p:cNvSpPr txBox="1"/>
          <p:nvPr/>
        </p:nvSpPr>
        <p:spPr>
          <a:xfrm>
            <a:off x="6852857" y="3305729"/>
            <a:ext cx="1715790" cy="40011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r>
              <a:rPr lang="pt-BR" sz="2000" i="1" dirty="0" err="1" smtClean="0">
                <a:latin typeface="Times New Roman" pitchFamily="18" charset="0"/>
                <a:cs typeface="Times New Roman" pitchFamily="18" charset="0"/>
              </a:rPr>
              <a:t>Enantiômeros</a:t>
            </a: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6086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Isomeri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iralidade</a:t>
            </a:r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CaixaDeTexto 12"/>
          <p:cNvSpPr txBox="1"/>
          <p:nvPr/>
        </p:nvSpPr>
        <p:spPr>
          <a:xfrm>
            <a:off x="757506" y="1917136"/>
            <a:ext cx="5275160" cy="4401205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Uma molécula que não é </a:t>
            </a:r>
            <a:r>
              <a:rPr lang="pt-BR" sz="2000" i="1" dirty="0" err="1">
                <a:latin typeface="Times New Roman" pitchFamily="18" charset="0"/>
                <a:cs typeface="Times New Roman" pitchFamily="18" charset="0"/>
              </a:rPr>
              <a:t>sobreponível</a:t>
            </a:r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 a sua imagem no espelho é chamada de </a:t>
            </a:r>
            <a:r>
              <a:rPr lang="pt-BR" sz="2000" b="1" i="1" dirty="0" err="1">
                <a:latin typeface="Times New Roman" pitchFamily="18" charset="0"/>
                <a:cs typeface="Times New Roman" pitchFamily="18" charset="0"/>
              </a:rPr>
              <a:t>quiral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Uma molécula que é </a:t>
            </a:r>
            <a:r>
              <a:rPr lang="pt-BR" sz="2000" i="1" dirty="0" err="1">
                <a:latin typeface="Times New Roman" pitchFamily="18" charset="0"/>
                <a:cs typeface="Times New Roman" pitchFamily="18" charset="0"/>
              </a:rPr>
              <a:t>sobreponível</a:t>
            </a:r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 é chamada de </a:t>
            </a:r>
            <a:r>
              <a:rPr lang="pt-BR" sz="2000" b="1" i="1" dirty="0" err="1">
                <a:latin typeface="Times New Roman" pitchFamily="18" charset="0"/>
                <a:cs typeface="Times New Roman" pitchFamily="18" charset="0"/>
              </a:rPr>
              <a:t>aquiral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Um átomo ligado a quatro grupos diferentes é chamado de </a:t>
            </a:r>
            <a:r>
              <a:rPr lang="pt-BR" sz="2000" b="1" i="1" dirty="0">
                <a:latin typeface="Times New Roman" pitchFamily="18" charset="0"/>
                <a:cs typeface="Times New Roman" pitchFamily="18" charset="0"/>
              </a:rPr>
              <a:t>centro </a:t>
            </a:r>
            <a:r>
              <a:rPr lang="pt-BR" sz="2000" b="1" i="1" dirty="0" err="1">
                <a:latin typeface="Times New Roman" pitchFamily="18" charset="0"/>
                <a:cs typeface="Times New Roman" pitchFamily="18" charset="0"/>
              </a:rPr>
              <a:t>estereogênico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Moléculas contendo um único </a:t>
            </a:r>
            <a:r>
              <a:rPr lang="pt-BR" sz="2000" b="1" i="1" dirty="0">
                <a:latin typeface="Times New Roman" pitchFamily="18" charset="0"/>
                <a:cs typeface="Times New Roman" pitchFamily="18" charset="0"/>
              </a:rPr>
              <a:t>centro </a:t>
            </a:r>
            <a:r>
              <a:rPr lang="pt-BR" sz="2000" b="1" i="1" dirty="0" err="1">
                <a:latin typeface="Times New Roman" pitchFamily="18" charset="0"/>
                <a:cs typeface="Times New Roman" pitchFamily="18" charset="0"/>
              </a:rPr>
              <a:t>estereogênico</a:t>
            </a:r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 são sempre </a:t>
            </a:r>
            <a:r>
              <a:rPr lang="pt-BR" sz="2000" i="1" dirty="0" err="1">
                <a:latin typeface="Times New Roman" pitchFamily="18" charset="0"/>
                <a:cs typeface="Times New Roman" pitchFamily="18" charset="0"/>
              </a:rPr>
              <a:t>quirais</a:t>
            </a:r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342900" indent="-342900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1581" y="1361272"/>
            <a:ext cx="1669624" cy="2130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tângulo 2"/>
          <p:cNvSpPr/>
          <p:nvPr/>
        </p:nvSpPr>
        <p:spPr>
          <a:xfrm>
            <a:off x="7128409" y="6192349"/>
            <a:ext cx="9156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b="1" i="1" dirty="0" err="1" smtClean="0">
                <a:latin typeface="Times New Roman" pitchFamily="18" charset="0"/>
                <a:cs typeface="Times New Roman" pitchFamily="18" charset="0"/>
              </a:rPr>
              <a:t>Aquiral</a:t>
            </a:r>
            <a:endParaRPr lang="pt-BR" b="1" dirty="0"/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8804" y="3974675"/>
            <a:ext cx="2035175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tângulo 11"/>
          <p:cNvSpPr/>
          <p:nvPr/>
        </p:nvSpPr>
        <p:spPr>
          <a:xfrm>
            <a:off x="7179871" y="3500417"/>
            <a:ext cx="8130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b="1" i="1" dirty="0" err="1" smtClean="0">
                <a:latin typeface="Times New Roman" pitchFamily="18" charset="0"/>
                <a:cs typeface="Times New Roman" pitchFamily="18" charset="0"/>
              </a:rPr>
              <a:t>Quiral</a:t>
            </a:r>
            <a:endParaRPr lang="pt-BR" b="1" dirty="0"/>
          </a:p>
        </p:txBody>
      </p:sp>
    </p:spTree>
    <p:extLst>
      <p:ext uri="{BB962C8B-B14F-4D97-AF65-F5344CB8AC3E}">
        <p14:creationId xmlns:p14="http://schemas.microsoft.com/office/powerpoint/2010/main" val="2452136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Isomeri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iralidade</a:t>
            </a:r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95" name="Picture 47" descr="http://chemed.chem.purdue.edu/genchem/topicreview/bp/ch6/graphics/6_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0" cy="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CaixaDeTexto 12"/>
          <p:cNvSpPr txBox="1"/>
          <p:nvPr/>
        </p:nvSpPr>
        <p:spPr>
          <a:xfrm>
            <a:off x="757506" y="1632136"/>
            <a:ext cx="7852104" cy="2554545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O </a:t>
            </a:r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único critério para </a:t>
            </a:r>
            <a:r>
              <a:rPr lang="pt-BR" sz="2000" i="1" dirty="0" err="1">
                <a:latin typeface="Times New Roman" pitchFamily="18" charset="0"/>
                <a:cs typeface="Times New Roman" pitchFamily="18" charset="0"/>
              </a:rPr>
              <a:t>quiralidade</a:t>
            </a:r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 é que a molécula e sua imagem especular não são </a:t>
            </a:r>
            <a:r>
              <a:rPr lang="pt-BR" sz="2000" i="1" dirty="0" err="1">
                <a:latin typeface="Times New Roman" pitchFamily="18" charset="0"/>
                <a:cs typeface="Times New Roman" pitchFamily="18" charset="0"/>
              </a:rPr>
              <a:t>sobreponíveis</a:t>
            </a:r>
            <a:r>
              <a:rPr lang="pt-BR" sz="2000" i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Para transformar um </a:t>
            </a:r>
            <a:r>
              <a:rPr lang="pt-BR" sz="2000" i="1" dirty="0" err="1">
                <a:latin typeface="Times New Roman" pitchFamily="18" charset="0"/>
                <a:cs typeface="Times New Roman" pitchFamily="18" charset="0"/>
              </a:rPr>
              <a:t>enantiômero</a:t>
            </a:r>
            <a:r>
              <a:rPr lang="pt-BR" sz="2000" i="1" dirty="0">
                <a:latin typeface="Times New Roman" pitchFamily="18" charset="0"/>
                <a:cs typeface="Times New Roman" pitchFamily="18" charset="0"/>
              </a:rPr>
              <a:t> em outro seria preciso a quebra de ligações.</a:t>
            </a:r>
          </a:p>
          <a:p>
            <a:pPr marL="342900" indent="-342900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Char char="-"/>
            </a:pPr>
            <a:endParaRPr lang="pt-BR" sz="20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9938" name="Picture 2" descr="http://chemwiki.ucdavis.edu/@api/deki/files/4836/image080.png?size=bestfit&amp;width=170&amp;height=131&amp;revision=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9207" y="3222405"/>
            <a:ext cx="4027859" cy="3119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29405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delo de Aula 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/>
      <a:bodyPr vert="horz" lIns="91440" tIns="45720" rIns="91440" bIns="45720" rtlCol="0">
        <a:normAutofit/>
      </a:bodyPr>
      <a:lstStyle>
        <a:defPPr>
          <a:defRPr sz="2000" i="1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delo de Aula 1.potx</Template>
  <TotalTime>2796</TotalTime>
  <Words>2200</Words>
  <Application>Microsoft Office PowerPoint</Application>
  <PresentationFormat>Apresentação na tela (4:3)</PresentationFormat>
  <Paragraphs>524</Paragraphs>
  <Slides>67</Slides>
  <Notes>2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orporados</vt:lpstr>
      </vt:variant>
      <vt:variant>
        <vt:i4>2</vt:i4>
      </vt:variant>
      <vt:variant>
        <vt:lpstr>Títulos de slides</vt:lpstr>
      </vt:variant>
      <vt:variant>
        <vt:i4>67</vt:i4>
      </vt:variant>
    </vt:vector>
  </HeadingPairs>
  <TitlesOfParts>
    <vt:vector size="70" baseType="lpstr">
      <vt:lpstr>Modelo de Aula 1</vt:lpstr>
      <vt:lpstr>CS ChemDraw Drawing</vt:lpstr>
      <vt:lpstr>Imagem de bitmap</vt:lpstr>
      <vt:lpstr>QFL- 0341 – Estrutura e propriedades de Compostos Orgânicos</vt:lpstr>
      <vt:lpstr>Tópicos da Aula</vt:lpstr>
      <vt:lpstr>Tópicos da Aula</vt:lpstr>
      <vt:lpstr>Isomeria</vt:lpstr>
      <vt:lpstr>Isomeria</vt:lpstr>
      <vt:lpstr>Isomeria</vt:lpstr>
      <vt:lpstr>Isomeria</vt:lpstr>
      <vt:lpstr>Isomeria</vt:lpstr>
      <vt:lpstr>Isomeria</vt:lpstr>
      <vt:lpstr>Isomeria</vt:lpstr>
      <vt:lpstr>Isomeria</vt:lpstr>
      <vt:lpstr>Isomeria</vt:lpstr>
      <vt:lpstr>Atividade Óptica</vt:lpstr>
      <vt:lpstr>Atividade Óptica</vt:lpstr>
      <vt:lpstr>Atividade Óptica</vt:lpstr>
      <vt:lpstr>Atividade Óptica</vt:lpstr>
      <vt:lpstr>Atividade Óptica</vt:lpstr>
      <vt:lpstr>Atividade Óptica</vt:lpstr>
      <vt:lpstr>Atividade Óptica</vt:lpstr>
      <vt:lpstr>Configuração Absoluta</vt:lpstr>
      <vt:lpstr>Configuração Absoluta</vt:lpstr>
      <vt:lpstr>Configuração Absoluta</vt:lpstr>
      <vt:lpstr>Configuração Absoluta</vt:lpstr>
      <vt:lpstr>Configuração Absoluta</vt:lpstr>
      <vt:lpstr>Configuração Absoluta</vt:lpstr>
      <vt:lpstr>Configuração Absoluta</vt:lpstr>
      <vt:lpstr>Configuração Absoluta</vt:lpstr>
      <vt:lpstr>Configuração Absoluta</vt:lpstr>
      <vt:lpstr>Configuração Absoluta</vt:lpstr>
      <vt:lpstr>Configuração Absoluta</vt:lpstr>
      <vt:lpstr>Configuração Absoluta</vt:lpstr>
      <vt:lpstr>Configuração Absoluta</vt:lpstr>
      <vt:lpstr>Configuração Absoluta</vt:lpstr>
      <vt:lpstr>Configuração Absoluta</vt:lpstr>
      <vt:lpstr>Configuração Absoluta</vt:lpstr>
      <vt:lpstr>Configuração Absoluta</vt:lpstr>
      <vt:lpstr>Configuração Absoluta</vt:lpstr>
      <vt:lpstr>Configuração Absoluta</vt:lpstr>
      <vt:lpstr>Configuração Absoluta</vt:lpstr>
      <vt:lpstr>Configuração Absoluta</vt:lpstr>
      <vt:lpstr>Configuração Absoluta</vt:lpstr>
      <vt:lpstr>Configuração Absoluta</vt:lpstr>
      <vt:lpstr>Configuração Absoluta</vt:lpstr>
      <vt:lpstr>Configuração Absoluta</vt:lpstr>
      <vt:lpstr>Configuração Absoluta</vt:lpstr>
      <vt:lpstr>Configuração Absoluta</vt:lpstr>
      <vt:lpstr>Configuração Absoluta</vt:lpstr>
      <vt:lpstr>Configuração Absoluta</vt:lpstr>
      <vt:lpstr>Configuração Absoluta</vt:lpstr>
      <vt:lpstr>Configuração Absoluta</vt:lpstr>
      <vt:lpstr>Configuração Absoluta</vt:lpstr>
      <vt:lpstr>Configuração Absoluta</vt:lpstr>
      <vt:lpstr>Configuração Absoluta</vt:lpstr>
      <vt:lpstr>Configuração Absoluta</vt:lpstr>
      <vt:lpstr>Configuração Absoluta</vt:lpstr>
      <vt:lpstr>Configuração Absoluta</vt:lpstr>
      <vt:lpstr>Quiralidade no mundo biológico</vt:lpstr>
      <vt:lpstr>Quiralidade no mundo biológico</vt:lpstr>
      <vt:lpstr>Quiralidade no mundo biológico</vt:lpstr>
      <vt:lpstr>Quiralidade no mundo biológico</vt:lpstr>
      <vt:lpstr>Quiralidade no mundo biológico</vt:lpstr>
      <vt:lpstr>Quiralidade no mundo biológico</vt:lpstr>
      <vt:lpstr>Quiralidade no mundo biológico</vt:lpstr>
      <vt:lpstr>Quiralidade no mundo biológico</vt:lpstr>
      <vt:lpstr>Quiralidade no mundo biológico</vt:lpstr>
      <vt:lpstr>Quiralidade no mundo biológico</vt:lpstr>
      <vt:lpstr>Quiralidade no mundo biológico</vt:lpstr>
    </vt:vector>
  </TitlesOfParts>
  <Company>IQ-US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einaldo Camino Bazito</dc:creator>
  <cp:lastModifiedBy>Daniel</cp:lastModifiedBy>
  <cp:revision>298</cp:revision>
  <dcterms:created xsi:type="dcterms:W3CDTF">2015-02-21T22:32:42Z</dcterms:created>
  <dcterms:modified xsi:type="dcterms:W3CDTF">2016-11-11T14:33:32Z</dcterms:modified>
</cp:coreProperties>
</file>